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diagrams/quickStyle1.xml" ContentType="application/vnd.openxmlformats-officedocument.drawingml.diagramStyle+xml"/>
  <Default Extension="bin" ContentType="application/vnd.openxmlformats-officedocument.oleObject"/>
  <Override PartName="/customXml/itemProps1.xml" ContentType="application/vnd.openxmlformats-officedocument.customXmlProperties+xml"/>
  <Override PartName="/word/diagrams/data1.xml" ContentType="application/vnd.openxmlformats-officedocument.drawingml.diagramData+xml"/>
  <Override PartName="/word/diagrams/colors1.xml" ContentType="application/vnd.openxmlformats-officedocument.drawingml.diagramColor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53A" w:rsidRDefault="00DD7BD2" w:rsidP="00F24D01">
      <w:pPr>
        <w:spacing w:after="160" w:line="360" w:lineRule="auto"/>
        <w:jc w:val="both"/>
        <w:rPr>
          <w:rFonts w:ascii="Kruti Dev 010" w:hAnsi="Kruti Dev 010"/>
          <w:b/>
          <w:bCs/>
          <w:sz w:val="34"/>
        </w:rPr>
      </w:pPr>
      <w:r>
        <w:rPr>
          <w:rFonts w:ascii="Kruti Dev 010" w:hAnsi="Kruti Dev 010"/>
          <w:b/>
          <w:bCs/>
          <w:sz w:val="34"/>
        </w:rPr>
        <w:t>1</w:t>
      </w:r>
      <w:r w:rsidR="00AD753A">
        <w:rPr>
          <w:rFonts w:ascii="Kruti Dev 010" w:hAnsi="Kruti Dev 010"/>
          <w:b/>
          <w:bCs/>
          <w:sz w:val="34"/>
        </w:rPr>
        <w:tab/>
        <w:t>izLrkouk</w:t>
      </w:r>
    </w:p>
    <w:p w:rsidR="007D3B8C" w:rsidRDefault="00AD753A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</w:r>
      <w:r w:rsidR="007D3B8C">
        <w:rPr>
          <w:rFonts w:ascii="Kruti Dev 010" w:hAnsi="Kruti Dev 010"/>
          <w:bCs/>
          <w:sz w:val="34"/>
        </w:rPr>
        <w:t>orZeku ;qx lapkj iz/kku ;qx gSA lekt esa tulapkj ek/;eksa ds fcuk ge thou dh dYiuk rd ugha dj ldrsA gekjh thou 'kSyh ij lapkj ek/;eksa dk vFkkg izHkko fn[kkbZ nsrk gSA</w:t>
      </w:r>
    </w:p>
    <w:p w:rsidR="00C85A9C" w:rsidRDefault="00C85A9C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fcuk lekpkj i&lt;s gekjh lqcg dh 'kq:vkr ugha gksrh gSA tks lekpkj ugha i&lt;rs</w:t>
      </w:r>
      <w:r w:rsidR="00753880">
        <w:rPr>
          <w:rFonts w:ascii="Kruti Dev 010" w:hAnsi="Kruti Dev 010"/>
          <w:bCs/>
          <w:sz w:val="34"/>
        </w:rPr>
        <w:t>]</w:t>
      </w:r>
      <w:r>
        <w:rPr>
          <w:rFonts w:ascii="Kruti Dev 010" w:hAnsi="Kruti Dev 010"/>
          <w:bCs/>
          <w:sz w:val="34"/>
        </w:rPr>
        <w:t xml:space="preserve"> os nSfud thou dh [kcjksa ds fy, jsfM;ks ;k nwjn'kZu ij fuHkZj jgrs gSA ogha gekjh uxjh; ;qok ih&lt;+h lekpkjksa vkSj lwpukvksa ds vknku iznku ds fy, baVjusV dk mi;ksx djrh gSA</w:t>
      </w:r>
    </w:p>
    <w:p w:rsidR="00C85A9C" w:rsidRDefault="00C85A9C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[kjhn&amp;Qjks[r ds gekjs QSlyksa rd ij foKkiuksa dk izHkko iw.kZr;k n`"VO; gSaA VsyhQksu dk fcy tek djokuk gks] pkgs esfVªeksfy;u gks] fVdV cqd djokuh gks ;k euksjatu gks] tulapkj ek/;eksa dk izHkko iw.kZr;k gekjh thou 'kSyh ij n`"VO; gSA</w:t>
      </w:r>
    </w:p>
    <w:p w:rsidR="00C85A9C" w:rsidRDefault="00C85A9C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izR;sd lekt] jkT; o jk"</w:t>
      </w:r>
      <w:r w:rsidR="00753880">
        <w:rPr>
          <w:rFonts w:ascii="Kruti Dev 010" w:hAnsi="Kruti Dev 010"/>
          <w:bCs/>
          <w:sz w:val="34"/>
        </w:rPr>
        <w:t>Vª ds dqN fo'okl] vkn'kZ vkSj ewY;</w:t>
      </w:r>
      <w:r>
        <w:rPr>
          <w:rFonts w:ascii="Kruti Dev 010" w:hAnsi="Kruti Dev 010"/>
          <w:bCs/>
          <w:sz w:val="34"/>
        </w:rPr>
        <w:t xml:space="preserve"> gksrs gSA dqN y{; vkSj y{; izkfIr dh ;kstuk,a gksrh gSA tulapkj budks vketu rd igqapkus dk iz;Ru djrk gSA bu vkn'kksZ o ewY;ksa dks tu tu rd igqapkus ds fy, lekt }kjk fofHkUu lk/kuksa dk iz;ksx fd;k tkrk gSA bu lk/kuksa ds ek/;e ls tupsruk tkxzr dh tkrh gSA </w:t>
      </w:r>
      <w:r w:rsidR="00D30537">
        <w:rPr>
          <w:rFonts w:ascii="Kruti Dev 010" w:hAnsi="Kruti Dev 010"/>
          <w:bCs/>
          <w:sz w:val="34"/>
        </w:rPr>
        <w:t xml:space="preserve"> vr,o tulapkj ek/;e rFkk turk ,d nwljs ds iwjd gSa] budk ,d nwljs ds vHkko esa vfLrRo uk ds le:i gksrk gSA</w:t>
      </w:r>
      <w:r w:rsidR="00A66105">
        <w:rPr>
          <w:rFonts w:ascii="Kruti Dev 010" w:hAnsi="Kruti Dev 010"/>
          <w:bCs/>
          <w:sz w:val="34"/>
        </w:rPr>
        <w:t xml:space="preserve"> bla lanHkZ esa izHkkr tks'kh dh ;g iafDr;ka lkFkZd </w:t>
      </w:r>
      <w:r w:rsidR="00753880">
        <w:rPr>
          <w:rFonts w:ascii="Kruti Dev 010" w:hAnsi="Kruti Dev 010"/>
          <w:bCs/>
          <w:sz w:val="34"/>
        </w:rPr>
        <w:t xml:space="preserve">izrhr </w:t>
      </w:r>
      <w:r w:rsidR="00A66105">
        <w:rPr>
          <w:rFonts w:ascii="Kruti Dev 010" w:hAnsi="Kruti Dev 010"/>
          <w:bCs/>
          <w:sz w:val="34"/>
        </w:rPr>
        <w:t>gksrh gS&amp;</w:t>
      </w:r>
    </w:p>
    <w:p w:rsidR="009016F1" w:rsidRDefault="009016F1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^^ehfM;k tc rd turk dks lkFk ysdj ugha pysxh] rc rd turk Hkh mldk lkFk ugha nsxhA**</w:t>
      </w:r>
    </w:p>
    <w:p w:rsidR="009016F1" w:rsidRDefault="009016F1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lastRenderedPageBreak/>
        <w:tab/>
        <w:t>O;fDr;ksa ds lewg ds lkFk izR;{k laokn dh ctk; fdlh rduhdh ;k ;kaf=d ek/;e ls lekt ds ,d fo'kky oxZ ls laokn dk;e djus dh dksf'k'k djrs gS] rks bl</w:t>
      </w:r>
      <w:r w:rsidR="00753880">
        <w:rPr>
          <w:rFonts w:ascii="Kruti Dev 010" w:hAnsi="Kruti Dev 010"/>
          <w:bCs/>
          <w:sz w:val="34"/>
        </w:rPr>
        <w:t>s</w:t>
      </w:r>
      <w:r>
        <w:rPr>
          <w:rFonts w:ascii="Kruti Dev 010" w:hAnsi="Kruti Dev 010"/>
          <w:bCs/>
          <w:sz w:val="34"/>
        </w:rPr>
        <w:t xml:space="preserve"> tulapkj dgrs gSaA</w:t>
      </w:r>
    </w:p>
    <w:p w:rsidR="009016F1" w:rsidRDefault="009016F1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bl lanHkZ esa tktZ ,- feyj us tulapkj dk vFkZ Li"V djrs gq, crk;k gS fd&amp;</w:t>
      </w:r>
      <w:r w:rsidR="00676C49">
        <w:rPr>
          <w:rFonts w:ascii="Kruti Dev 010" w:hAnsi="Kruti Dev 010"/>
          <w:bCs/>
          <w:sz w:val="34"/>
        </w:rPr>
        <w:t xml:space="preserve"> tulapkj dk vFkZ lwpuk dks</w:t>
      </w:r>
      <w:r w:rsidR="00753880">
        <w:rPr>
          <w:rFonts w:ascii="Kruti Dev 010" w:hAnsi="Kruti Dev 010"/>
          <w:bCs/>
          <w:sz w:val="34"/>
        </w:rPr>
        <w:t>]</w:t>
      </w:r>
      <w:r w:rsidR="00676C49">
        <w:rPr>
          <w:rFonts w:ascii="Kruti Dev 010" w:hAnsi="Kruti Dev 010"/>
          <w:bCs/>
          <w:sz w:val="34"/>
        </w:rPr>
        <w:t xml:space="preserve"> lapkj ek/;eksa }kjk O;kid Lrj ij ,d LFkku ls nwljs LFkku rd igqWpkuk gSA</w:t>
      </w:r>
    </w:p>
    <w:p w:rsidR="00676C49" w:rsidRDefault="00676C49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egksn; foYcj Js; Uks Hkh crk;k fd lapkj ek/;eksa ls vuqHkoksa dh lk&gt;snkjh djuk tulapkj gSA tulapkj lk/kuksa dk vfHkizk; mu leLr lk/kuksa ls gS tks lwpuk</w:t>
      </w:r>
      <w:r w:rsidR="00753880">
        <w:rPr>
          <w:rFonts w:ascii="Kruti Dev 010" w:hAnsi="Kruti Dev 010"/>
          <w:bCs/>
          <w:sz w:val="34"/>
        </w:rPr>
        <w:t>]</w:t>
      </w:r>
      <w:r>
        <w:rPr>
          <w:rFonts w:ascii="Kruti Dev 010" w:hAnsi="Kruti Dev 010"/>
          <w:bCs/>
          <w:sz w:val="34"/>
        </w:rPr>
        <w:t xml:space="preserve"> fopkjksa vkSj euksjatu dks O;kid Lrj ij ,d LFkku ls ljyrk ls igqWpk;k tk ldrk gSA bu ek/;eksa ls de le; esa ,d lkFk cgqr vf/kd O;fDr;ksa dks izHkkfor fd;k tk ldrk gS rFkk muds vuqHkoksa dks tkuk tk ldrk gSA</w:t>
      </w:r>
    </w:p>
    <w:p w:rsidR="00676C49" w:rsidRDefault="00676C49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bl lanHkZ esa ekWVks ,oa ykjlu dk dFku gS fd&amp;</w:t>
      </w:r>
    </w:p>
    <w:p w:rsidR="00676C49" w:rsidRDefault="00676C49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tulapkj foHkkxh; vkSj vKkr tu ls vizR;{k lapkj ls tqM+k gSA</w:t>
      </w:r>
      <w:r w:rsidR="001B3029">
        <w:rPr>
          <w:rFonts w:ascii="Kruti Dev 010" w:hAnsi="Kruti Dev 010"/>
          <w:bCs/>
          <w:sz w:val="34"/>
        </w:rPr>
        <w:t xml:space="preserve"> izLrqr v/;k; esa tulapkj lk/kuksa dk iz;ksx fd;k tk,xkA ftlesa fyf[kr lk/ku o tulapkj ds ;kaf=d lk/ku vkrs gSSA</w:t>
      </w:r>
    </w:p>
    <w:p w:rsidR="001B3029" w:rsidRDefault="00D6181F" w:rsidP="00F24D01">
      <w:pPr>
        <w:spacing w:after="160" w:line="360" w:lineRule="auto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ab/>
        <w:t>fyf[kr tulapkj ds vUrxZr] lekpkj i=] iqLrds i= if=dk,a cqdysV~l] iEQysV~l vkfn vkrs gSA tulapkj ds fyf[kr lk/ku nks izdkj ds gksrs gS ¼1½ lkekU; tulapkj ¼2½ 'kSf{kd lk/ku tulapkjA lkekU; lk/ku esa nSfud] lkIrkfgd ikf{kd lekpkj&amp;i= if=dk,¡] ljdkj ds fofHkUu foHkkxksa dh cqdysV~l o iEQysV~l vkfn vkrs gSA 'kSf{kd lk/ku esa f'k{kk laca/kh i= if=dk,a f'k{kk laca/kh cqdysV~l o iEQysV~l vkfnA</w:t>
      </w:r>
    </w:p>
    <w:p w:rsidR="00A517CE" w:rsidRDefault="00A517CE">
      <w:pPr>
        <w:spacing w:after="0" w:line="240" w:lineRule="auto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br w:type="page"/>
      </w:r>
    </w:p>
    <w:p w:rsidR="00695A2E" w:rsidRPr="00242FD5" w:rsidRDefault="00695A2E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242FD5">
        <w:rPr>
          <w:rFonts w:ascii="Kruti Dev 010" w:hAnsi="Kruti Dev 010"/>
          <w:b/>
          <w:sz w:val="34"/>
          <w:szCs w:val="34"/>
        </w:rPr>
        <w:lastRenderedPageBreak/>
        <w:t>2</w:t>
      </w:r>
      <w:r w:rsidRPr="00242FD5">
        <w:rPr>
          <w:rFonts w:ascii="Kruti Dev 010" w:hAnsi="Kruti Dev 010"/>
          <w:b/>
          <w:sz w:val="34"/>
          <w:szCs w:val="34"/>
        </w:rPr>
        <w:tab/>
        <w:t>leL;k dk vkSfpR;</w:t>
      </w:r>
    </w:p>
    <w:p w:rsidR="00CA0D8C" w:rsidRDefault="00695A2E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orZeku le; esa tulapkj lcls vf/kd izpfyr o l'kDr ek/;e gSA</w:t>
      </w:r>
      <w:r w:rsidR="005D1039">
        <w:rPr>
          <w:rFonts w:ascii="Kruti Dev 010" w:hAnsi="Kruti Dev 010"/>
          <w:sz w:val="34"/>
          <w:szCs w:val="34"/>
        </w:rPr>
        <w:t xml:space="preserve"> tulapkj ek/;eksa dk</w:t>
      </w:r>
      <w:r w:rsidR="00CA0D8C">
        <w:rPr>
          <w:rFonts w:ascii="Kruti Dev 010" w:hAnsi="Kruti Dev 010"/>
          <w:sz w:val="34"/>
          <w:szCs w:val="34"/>
        </w:rPr>
        <w:t xml:space="preserve"> tuer ij cgqr izHkko fn[kkbZ nsrk gSA tulapkj ds fodkl ds lkFk&amp;lkFk lekt esa ifjorZu gks jgk gSA fo'ks"kdj fd'kksj oxZ ij bldk vehV izHkko iM+rk gSA ;g izHkko ldkjkRed o udkjkRed nksuksa izdkj ls n`"VO; gqvk gSA</w:t>
      </w:r>
    </w:p>
    <w:p w:rsidR="00CA0D8C" w:rsidRDefault="00CA0D8C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 xml:space="preserve">orZeku esa tulapkj ds lk/ku izR;sd ?kj esa miyC/k gS ftlls budk izHkko gekjs thou ds gj i{k ¼;Fkk lkekftd] ikfjokfjd] lkaLd`frd] vkfFkZd bR;kfn½ ij fn[kkbZ nsrk gSA blds ek/;e ls </w:t>
      </w:r>
      <w:r w:rsidR="005D1039">
        <w:rPr>
          <w:rFonts w:ascii="Kruti Dev 010" w:hAnsi="Kruti Dev 010"/>
          <w:sz w:val="34"/>
          <w:szCs w:val="34"/>
        </w:rPr>
        <w:t>tgk¡</w:t>
      </w:r>
      <w:r>
        <w:rPr>
          <w:rFonts w:ascii="Kruti Dev 010" w:hAnsi="Kruti Dev 010"/>
          <w:sz w:val="34"/>
          <w:szCs w:val="34"/>
        </w:rPr>
        <w:t xml:space="preserve"> gesa uohu tkudkfj;ks dk irk pyrk </w:t>
      </w:r>
      <w:r w:rsidR="005D1039">
        <w:rPr>
          <w:rFonts w:ascii="Kruti Dev 010" w:hAnsi="Kruti Dev 010"/>
          <w:sz w:val="34"/>
          <w:szCs w:val="34"/>
        </w:rPr>
        <w:t xml:space="preserve">gS] </w:t>
      </w:r>
      <w:r>
        <w:rPr>
          <w:rFonts w:ascii="Kruti Dev 010" w:hAnsi="Kruti Dev 010"/>
          <w:sz w:val="34"/>
          <w:szCs w:val="34"/>
        </w:rPr>
        <w:t xml:space="preserve">ogh nwljh rjQ ubZ ijEijk,a ¼lkaLd`frd rFkk lkekftd½ rFkk vusdkusd uohu leL;kvksa dk Hkh ikznqHkkZo gqvk gS] lkFk gh gekjs ewY;ksa ¼lkekftd] uSfrd rFkk lkaLd`frd½ dk Hkh </w:t>
      </w:r>
      <w:r w:rsidR="005D1039">
        <w:rPr>
          <w:rFonts w:ascii="Kruti Dev 010" w:hAnsi="Kruti Dev 010"/>
          <w:sz w:val="34"/>
          <w:szCs w:val="34"/>
        </w:rPr>
        <w:t>ák</w:t>
      </w:r>
      <w:r>
        <w:rPr>
          <w:rFonts w:ascii="Kruti Dev 010" w:hAnsi="Kruti Dev 010"/>
          <w:sz w:val="34"/>
          <w:szCs w:val="34"/>
        </w:rPr>
        <w:t>l fn[kkbZ nsrk gSA</w:t>
      </w:r>
    </w:p>
    <w:p w:rsidR="00057D49" w:rsidRDefault="00CA0D8C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</w:r>
      <w:r w:rsidR="00057D49">
        <w:rPr>
          <w:rFonts w:ascii="Kruti Dev 010" w:hAnsi="Kruti Dev 010"/>
          <w:sz w:val="34"/>
          <w:szCs w:val="34"/>
        </w:rPr>
        <w:t>tulapkj ek/;eksa rFkk bu ij izlkfjr gksus okys dk;ZØeksa dk ckyd ds uSfrd ewY;ksa ij ldkjkRed o udkjkRed nksuksa izdkj ds izHkko Mkyrs gSA</w:t>
      </w:r>
    </w:p>
    <w:p w:rsidR="00A517CE" w:rsidRDefault="00057D49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 xml:space="preserve">ckyd tSlk </w:t>
      </w:r>
      <w:r w:rsidR="005D1039">
        <w:rPr>
          <w:rFonts w:ascii="Kruti Dev 010" w:hAnsi="Kruti Dev 010"/>
          <w:sz w:val="34"/>
          <w:szCs w:val="34"/>
        </w:rPr>
        <w:t xml:space="preserve">ns[krk </w:t>
      </w:r>
      <w:r>
        <w:rPr>
          <w:rFonts w:ascii="Kruti Dev 010" w:hAnsi="Kruti Dev 010"/>
          <w:sz w:val="34"/>
          <w:szCs w:val="34"/>
        </w:rPr>
        <w:t>gS og LokHkkoxr vuqlj.k Hkh djrk gSA Vhoh ij ,sls pk</w:t>
      </w:r>
      <w:r w:rsidR="005D1039">
        <w:rPr>
          <w:rFonts w:ascii="Kruti Dev 010" w:hAnsi="Kruti Dev 010"/>
          <w:sz w:val="34"/>
          <w:szCs w:val="34"/>
        </w:rPr>
        <w:t>sjh ?k`.kk] vijk/k] Mdsrh] fook</w:t>
      </w:r>
      <w:r>
        <w:rPr>
          <w:rFonts w:ascii="Kruti Dev 010" w:hAnsi="Kruti Dev 010"/>
          <w:sz w:val="34"/>
          <w:szCs w:val="34"/>
        </w:rPr>
        <w:t>g</w:t>
      </w:r>
      <w:r w:rsidR="005D1039">
        <w:rPr>
          <w:rFonts w:ascii="Kruti Dev 010" w:hAnsi="Kruti Dev 010"/>
          <w:sz w:val="34"/>
          <w:szCs w:val="34"/>
        </w:rPr>
        <w:t>Ùk</w:t>
      </w:r>
      <w:r>
        <w:rPr>
          <w:rFonts w:ascii="Kruti Dev 010" w:hAnsi="Kruti Dev 010"/>
          <w:sz w:val="34"/>
          <w:szCs w:val="34"/>
        </w:rPr>
        <w:t xml:space="preserve">j lEcU/k vkfn ij vk/kkfjr gksrh gSA ftldks ns[kdj fd'kksjkoLFkk ds ckyd ckfydkvksa ij nq"izHkko iM+rk gSA </w:t>
      </w:r>
    </w:p>
    <w:p w:rsidR="00A517CE" w:rsidRPr="00E130B1" w:rsidRDefault="00DD7BD2" w:rsidP="00DD7BD2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3-</w:t>
      </w:r>
      <w:r>
        <w:rPr>
          <w:rFonts w:ascii="Kruti Dev 010" w:hAnsi="Kruti Dev 010"/>
          <w:b/>
          <w:sz w:val="34"/>
          <w:szCs w:val="34"/>
        </w:rPr>
        <w:tab/>
      </w:r>
      <w:r w:rsidR="00A517CE">
        <w:rPr>
          <w:rFonts w:ascii="Kruti Dev 010" w:hAnsi="Kruti Dev 010"/>
          <w:b/>
          <w:sz w:val="34"/>
          <w:szCs w:val="34"/>
        </w:rPr>
        <w:t>LkanHkZ lkfgR; dk iqujkoyksdu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</w:r>
      <w:r w:rsidRPr="00E130B1">
        <w:rPr>
          <w:rFonts w:ascii="Kruti Dev 010" w:hAnsi="Kruti Dev 010"/>
          <w:b/>
          <w:sz w:val="34"/>
          <w:szCs w:val="34"/>
        </w:rPr>
        <w:t>xksykuh] Vh-ih-] ¼1982½ %&amp;</w:t>
      </w:r>
      <w:r>
        <w:rPr>
          <w:rFonts w:ascii="Kruti Dev 010" w:hAnsi="Kruti Dev 010"/>
          <w:sz w:val="34"/>
          <w:szCs w:val="34"/>
        </w:rPr>
        <w:t xml:space="preserve"> ^^lSd.Mjh Lrj ij n`';&amp;JO; f'k{k.k lgk;d lkexzh }kjk f'k{k.k ds Lrj dk v/;;u djuk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lastRenderedPageBreak/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'k{kd o iz/kkuk/;kidksa eas n`';&amp;JO; lkexzh ds egRo dk lSd.Mjh Ldwyksa esa iz;ksx djus ds fy, psruk mRiU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Ldwyksa esa n`';&amp;JO; lkexzh LFkkfir djus ds ckjs esa tku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lSd.Mjh Ldwy esa ,dsMfed Lrj dks mBkus ds fy, lgk;rk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iz/kkuk/;kidksa o f'k{kdksa dh jk; tkuuk dh n`';&amp;JO; lkexzh f'k{k.k ds fy, vPNk o lq/kkjkRed lkexzh miyC/k djokus ds fy,A</w:t>
      </w:r>
    </w:p>
    <w:p w:rsidR="00A517CE" w:rsidRPr="00E130B1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'k{kd o iz/kkuk/;kid Ldwyksa esa n`';&amp;JO; lkexzh dks Ldwyksa esa miyC/k djokus ds i{k esa gS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f'k{kd o iz/kkuk/;kid esa n`';&amp;JO; lkexzh ds izfr psruk ikbZ tkrh gS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n`';&amp;JO; lkexzh esa uohurk ykuk o mudk vk/kqfudhdj.k fd;k tk ldrk gSA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lsB bUnq</w:t>
      </w:r>
      <w:r w:rsidRPr="00E130B1">
        <w:rPr>
          <w:rFonts w:ascii="Kruti Dev 010" w:hAnsi="Kruti Dev 010"/>
          <w:b/>
          <w:sz w:val="34"/>
          <w:szCs w:val="34"/>
        </w:rPr>
        <w:t xml:space="preserve"> ¼</w:t>
      </w:r>
      <w:r>
        <w:rPr>
          <w:rFonts w:ascii="Kruti Dev 010" w:hAnsi="Kruti Dev 010"/>
          <w:b/>
          <w:sz w:val="34"/>
          <w:szCs w:val="34"/>
        </w:rPr>
        <w:t>1983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izkFkfed f'k{kk ds ckydksa ds 'kSf{kd fodkl esa nwjn'kZu f'k{kk dh izHkko'khyrk dk v/;;u ¼ih,p-Mh- ,T;w-] eks-lq-fo- 1983] i`-la- 798½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 xml:space="preserve">izkFkfed f'k{kk ds ckydksa ds 'kSf{kd fodkl ij nwjn'kZu 'kSf{kd dk;ZØeksa ds izHkko dk irk yxkukA muds Hkk"kk fodkl dk </w:t>
      </w:r>
      <w:r>
        <w:rPr>
          <w:rFonts w:ascii="Kruti Dev 010" w:hAnsi="Kruti Dev 010"/>
          <w:sz w:val="34"/>
          <w:szCs w:val="34"/>
        </w:rPr>
        <w:lastRenderedPageBreak/>
        <w:t>KkuktZu ds lanHkZ esa nwjn'kZu 'kSf{kd dk;ZØeksa ,oa oSKkfud miyC/k ds izHkko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izkFkfed f'k{kk ds ckydksa dh 'kSf{kd dk;ZØeksa ds izlkj.k ls iwoZ ,oa izlkj.k ds chp gksus okyh f'k{kd }kjk lapkfyr fØ;kvksa ds izHkko dk ckydksa ds 'kSf{kd fodkl ij iM+us okys izHkko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fnYyh nwjn'kZu }kjk fufeZr 'kSf{kd nwjn'kZu dk;ZØe ds fuekZrkvksa ,oa iz'kkludrkZvksa dks 'kSf{kd dk;ZØeksa ds fofHkUu vk;keksa ds izHkko ds izfr izfriqf"V miyC/k djukA</w:t>
      </w:r>
    </w:p>
    <w:p w:rsidR="00A517CE" w:rsidRPr="0029764B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'k{kdksa dks 'kSf{kd nwjn'kZu dk;ZØeksa ds mfpr iz;ksx gsrq izf'kf{kr gksuk pkfg, vkSj bu dk;ZØeksa ls lacaf/kr funsZ'kksa dks mUgsa igys ls gh lgh :i esa izsf{kr fd;s tkus pkfg,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izkFkfed f'k{kk ds f'k{kdksa dks ,d Vhe dh rjg dk;Z djrs gq, izlkfjr gksus okys 'kSf{kd dk;ZØeksa dh fo"k; oLrq ,oa izLrqfrdj.k vkfn ds ckjs esa lgh fu.kZ; ysuk pkfg,A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xks;y</w:t>
      </w:r>
      <w:r w:rsidRPr="00E130B1">
        <w:rPr>
          <w:rFonts w:ascii="Kruti Dev 010" w:hAnsi="Kruti Dev 010"/>
          <w:b/>
          <w:sz w:val="34"/>
          <w:szCs w:val="34"/>
        </w:rPr>
        <w:t xml:space="preserve">] </w:t>
      </w:r>
      <w:r>
        <w:rPr>
          <w:rFonts w:ascii="Kruti Dev 010" w:hAnsi="Kruti Dev 010"/>
          <w:b/>
          <w:sz w:val="34"/>
          <w:szCs w:val="34"/>
        </w:rPr>
        <w:t>Mh-vkj</w:t>
      </w:r>
      <w:r w:rsidRPr="00E130B1">
        <w:rPr>
          <w:rFonts w:ascii="Kruti Dev 010" w:hAnsi="Kruti Dev 010"/>
          <w:b/>
          <w:sz w:val="34"/>
          <w:szCs w:val="34"/>
        </w:rPr>
        <w:t>-] ¼</w:t>
      </w:r>
      <w:r>
        <w:rPr>
          <w:rFonts w:ascii="Kruti Dev 010" w:hAnsi="Kruti Dev 010"/>
          <w:b/>
          <w:sz w:val="34"/>
          <w:szCs w:val="34"/>
        </w:rPr>
        <w:t>1985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Hkkjrh; 'kSf{kd nwjn'kZu dk laxBu vkSj mi;ksfxrk dk v/;;u**A i`-la- 782 ¼lh-,-,l-bZ-] ,e-,l-;w-] 1985½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'kks/k dk eq[; mn~ns'; 'kSf{kd nwjn'kZu dk;ZØe dk laxBUk o mi;ksfxrk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2-</w:t>
      </w:r>
      <w:r>
        <w:rPr>
          <w:rFonts w:ascii="Kruti Dev 010" w:hAnsi="Kruti Dev 010"/>
          <w:sz w:val="34"/>
          <w:szCs w:val="34"/>
        </w:rPr>
        <w:tab/>
        <w:t>'kSf{kd nwjn'kZu dk;ZØe ds laxBu dk v/;;u fnYyh] egkjk"Vª] Jhuxj] t;iqj] eqt¶Qjniqj esa fd;k x;k rFkk 'kSf{kd nwjn'kZu dk;ZØe dh mi;ksfxrk dk v/;;u egkjk"Vª esa fd;k x;kA</w:t>
      </w:r>
    </w:p>
    <w:p w:rsidR="00A517CE" w:rsidRPr="0029764B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1983&amp;84 esa nwjn'kZu dsUnz fnYyh esa 16 dk;ZØe izfr lIrkg izLrqr fd;s tkrs gSA 4 dk;ZØe ek/;fed Lrj ds fo|kfFkZ;ksa ds fy,] 2 dk;ZØe izkFkfed Lrj ds fo|kfFkZ;ksa ds fy, o ,d dk;ZØe f'k{kdksa ds fy, izlkfjr gq,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dbZ dsUnzksa ij dk;ZØe 'kgjh vk/kkj ij FksA xzkeh.k {ks=ksa dks bu dk;ZØeksa dh Hkk"kk le&gt;us esa dfBukbZ;ka vkrh FkhA</w:t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laxhrk tsloky</w:t>
      </w:r>
      <w:r w:rsidRPr="00E130B1">
        <w:rPr>
          <w:rFonts w:ascii="Kruti Dev 010" w:hAnsi="Kruti Dev 010"/>
          <w:b/>
          <w:sz w:val="34"/>
          <w:szCs w:val="34"/>
        </w:rPr>
        <w:t>] ¼</w:t>
      </w:r>
      <w:r>
        <w:rPr>
          <w:rFonts w:ascii="Kruti Dev 010" w:hAnsi="Kruti Dev 010"/>
          <w:b/>
          <w:sz w:val="34"/>
          <w:szCs w:val="34"/>
        </w:rPr>
        <w:t>1990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fd'kksjks dh Lo/kkj.kk ,oa  uSfrd ewY;ksa esa lEcU/k eksgu lq[kkfM+;k fo'ofo|ky;] mn;iqj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d'kksj fo|kfFkZ;ksa ij uSfrd ewY;ksa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vuq'kklu ds izfr fo|kfFkZ;ksa ij uSfrd ewY;ksa dk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fd'kskj Nk=ksa dh bZekunkjh ds izfr vfHko`fr dk v/;;uA</w:t>
      </w:r>
    </w:p>
    <w:p w:rsidR="00A517CE" w:rsidRPr="00E130B1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fd'kksj fo|kfFkZ;ksa dk uSfrd ewY;ksa ij izfr'kr vf/kd gS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vuq'kklu ds izfr 60 fo|kFkhZ ldkjkRed n`f"Vdks.k j[krs gSA</w:t>
      </w:r>
    </w:p>
    <w:p w:rsidR="00A517CE" w:rsidRDefault="00A517CE" w:rsidP="00DD7BD2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42 izfr'kr fd'kskj Nk= bZekunkjh ds izfr mnklhu n`f"Vdks.k j[krs gSA</w:t>
      </w:r>
      <w:r>
        <w:rPr>
          <w:rFonts w:ascii="Kruti Dev 010" w:hAnsi="Kruti Dev 010"/>
          <w:b/>
          <w:sz w:val="34"/>
          <w:szCs w:val="34"/>
        </w:rPr>
        <w:br w:type="page"/>
      </w:r>
    </w:p>
    <w:p w:rsidR="00A517CE" w:rsidRDefault="00A517CE" w:rsidP="00A517CE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lastRenderedPageBreak/>
        <w:t xml:space="preserve">&gt;joky </w:t>
      </w:r>
      <w:r w:rsidRPr="00E130B1">
        <w:rPr>
          <w:rFonts w:ascii="Kruti Dev 010" w:hAnsi="Kruti Dev 010"/>
          <w:b/>
          <w:sz w:val="34"/>
          <w:szCs w:val="34"/>
        </w:rPr>
        <w:t>¼</w:t>
      </w:r>
      <w:r>
        <w:rPr>
          <w:rFonts w:ascii="Kruti Dev 010" w:hAnsi="Kruti Dev 010"/>
          <w:b/>
          <w:sz w:val="34"/>
          <w:szCs w:val="34"/>
        </w:rPr>
        <w:t>1995&amp;96</w:t>
      </w:r>
      <w:r w:rsidRPr="00E130B1">
        <w:rPr>
          <w:rFonts w:ascii="Kruti Dev 010" w:hAnsi="Kruti Dev 010"/>
          <w:b/>
          <w:sz w:val="34"/>
          <w:szCs w:val="34"/>
        </w:rPr>
        <w:t>½ %&amp;</w:t>
      </w:r>
      <w:r>
        <w:rPr>
          <w:rFonts w:ascii="Kruti Dev 010" w:hAnsi="Kruti Dev 010"/>
          <w:sz w:val="34"/>
          <w:szCs w:val="34"/>
        </w:rPr>
        <w:t xml:space="preserve"> ^^efgykvksa dks lkekftd ,oa jktuhfrd psruk ij nwjn'kZu ds izHkko dk v/;;u**A</w:t>
      </w:r>
    </w:p>
    <w:p w:rsidR="00A517CE" w:rsidRPr="00E130B1" w:rsidRDefault="00A517CE" w:rsidP="00A517CE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mn~ns';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nwjn'kZu ns[kus okyh efgykvksa o ugha ns[kus okyh efgykvksa dh lkekftd psruk dk rqyukRed v/;;u dju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nwjn'kZu ns[kus okyh efgykvksa o nwjn'kZu ugha ns[kus okyh efgykvksa dh jktuSfrd psruk dk rqyukRed v/;;u djukA</w:t>
      </w:r>
    </w:p>
    <w:p w:rsidR="00A517CE" w:rsidRPr="00E130B1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 w:rsidRPr="00E130B1">
        <w:rPr>
          <w:rFonts w:ascii="Kruti Dev 010" w:hAnsi="Kruti Dev 010"/>
          <w:b/>
          <w:sz w:val="34"/>
          <w:szCs w:val="34"/>
        </w:rPr>
        <w:t>fu"d"kZ %&amp;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tks efgyk,a nwjn'kZu de ns[krh gS mudh lkekftd psruk ds e/;ekuksa esa lkaf[;dh vk/kkj dksbZ lkFkZd vUrj ugha ik;k x;kA</w:t>
      </w:r>
    </w:p>
    <w:p w:rsidR="00A517CE" w:rsidRDefault="00A517CE" w:rsidP="00A517CE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tks efgyk,a nwjn'kZu de ns[krh gS rFkk tks nwjn'kZu vf/kd ns[krh gSA mudh jktuSfrd psruk ds e/;ekuksa esa lkaf[;dh; vk/kkj ij lkFkZd vUrj ugha gSA</w:t>
      </w:r>
    </w:p>
    <w:p w:rsidR="008248F8" w:rsidRPr="00242FD5" w:rsidRDefault="00DD7BD2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4</w:t>
      </w:r>
      <w:r w:rsidR="008248F8" w:rsidRPr="00242FD5">
        <w:rPr>
          <w:rFonts w:ascii="Kruti Dev 010" w:hAnsi="Kruti Dev 010"/>
          <w:b/>
          <w:sz w:val="34"/>
          <w:szCs w:val="34"/>
        </w:rPr>
        <w:tab/>
        <w:t>leL;k dFku</w:t>
      </w:r>
    </w:p>
    <w:p w:rsidR="008248F8" w:rsidRDefault="008248F8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leL;k ds {ks= ds fu/kkZj.k ds ckn 'kks/kd=hZ leL;k dk dFku djrh gSA izLrqr v/;;u esa 'kks/kd=hZ }kjk leL;k ds oSKkfud v/;;u ds i'pkr~ fuEufyf[kr leL;k dFku fd;k x;kA</w:t>
      </w:r>
    </w:p>
    <w:p w:rsidR="008248F8" w:rsidRDefault="008248F8" w:rsidP="00F24D01">
      <w:pPr>
        <w:spacing w:after="16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^^mPp ek/;fed Lrj ds fo|kfFkZ;ksa ij tulapkj ek/;eksa dk uSfrd ewY; ij iM+us okys izHkko dk v/;;u**A</w:t>
      </w:r>
    </w:p>
    <w:p w:rsidR="001A35D9" w:rsidRPr="00242FD5" w:rsidRDefault="00DD7BD2" w:rsidP="00F24D01">
      <w:pPr>
        <w:spacing w:after="16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5</w:t>
      </w:r>
      <w:r w:rsidR="001A35D9" w:rsidRPr="00242FD5">
        <w:rPr>
          <w:rFonts w:ascii="Kruti Dev 010" w:hAnsi="Kruti Dev 010"/>
          <w:b/>
          <w:sz w:val="34"/>
          <w:szCs w:val="34"/>
        </w:rPr>
        <w:tab/>
        <w:t>leL;k ls mHkjus okys iz'u %&amp;</w:t>
      </w:r>
    </w:p>
    <w:p w:rsidR="001A35D9" w:rsidRDefault="001A35D9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D;k mPp ek/;fed Lrj ds Nk= o Nk=kvksa ij tulapkj ek/;eksa dk uSfrd ewY;ksa ij izHkko iM+rk gS\</w:t>
      </w:r>
    </w:p>
    <w:p w:rsidR="004E5598" w:rsidRDefault="001A35D9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2-</w:t>
      </w:r>
      <w:r>
        <w:rPr>
          <w:rFonts w:ascii="Kruti Dev 010" w:hAnsi="Kruti Dev 010"/>
          <w:sz w:val="34"/>
          <w:szCs w:val="34"/>
        </w:rPr>
        <w:tab/>
      </w:r>
      <w:r w:rsidR="004E5598">
        <w:rPr>
          <w:rFonts w:ascii="Kruti Dev 010" w:hAnsi="Kruti Dev 010"/>
          <w:sz w:val="34"/>
          <w:szCs w:val="34"/>
        </w:rPr>
        <w:t>D;k mPp ek/;fed Lrj ds Nk= ,oa Nk=kvksa ij tulapkj ek/;eksa dk uSfrd ewY;ksa dk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 xml:space="preserve">D;k mPp ek/;fed Lrj ds Nk= ,oa Nk=kvksa </w:t>
      </w:r>
      <w:r w:rsidR="007078F2">
        <w:rPr>
          <w:rFonts w:ascii="Kruti Dev 010" w:hAnsi="Kruti Dev 010"/>
          <w:sz w:val="34"/>
          <w:szCs w:val="34"/>
        </w:rPr>
        <w:t>ij tulapkj ek/;eksa dk uSfrd ewY</w:t>
      </w:r>
      <w:r>
        <w:rPr>
          <w:rFonts w:ascii="Kruti Dev 010" w:hAnsi="Kruti Dev 010"/>
          <w:sz w:val="34"/>
          <w:szCs w:val="34"/>
        </w:rPr>
        <w:t>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D;k mPp ek/;fed Lrj ds 'kgjh {ks= ds Nk= ,oa Nk=kv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D;k mPp ek/;fed Lrj ds 'kgjh {ks= ds Nk= ,oa Nk=kvksa ij tulapkj ek/;eksa dk uSfrd ewY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6-</w:t>
      </w:r>
      <w:r>
        <w:rPr>
          <w:rFonts w:ascii="Kruti Dev 010" w:hAnsi="Kruti Dev 010"/>
          <w:sz w:val="34"/>
          <w:szCs w:val="34"/>
        </w:rPr>
        <w:tab/>
        <w:t>D;k mPp ek/;fed Lrj ds xzkeh.k {ks= ds Nk= ,oa Nk=kv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>D;k mPp ek/;fed Lrj ds xzkeh.k {ks= ds Nk= ,oa Nk=kvksa ij tulapkj ek/;eksa dk uSfrd ewY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8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9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sa ij tulapkj ek/;eksa dk uSfrd ewY;ksa ij u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0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vksa ij tulapkj ek/;eksa dk uSfrd ewY;ksa ij ldkjkRed izHkko iM+rk gS\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11-</w:t>
      </w:r>
      <w:r>
        <w:rPr>
          <w:rFonts w:ascii="Kruti Dev 010" w:hAnsi="Kruti Dev 010"/>
          <w:sz w:val="34"/>
          <w:szCs w:val="34"/>
        </w:rPr>
        <w:tab/>
        <w:t>D;k mPp ek/;fed Lrj ds xzkeh.k o 'kgjh {ks= ds Nk= ,oa Nk=kvksa ij tulapkj ek/;eksa dk uSfrd ewY;ksa ij udkjkRed izHkko iM+rk gS\</w:t>
      </w:r>
    </w:p>
    <w:p w:rsidR="004E5598" w:rsidRPr="007078F2" w:rsidRDefault="00DD7BD2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6</w:t>
      </w:r>
      <w:r w:rsidR="004E5598" w:rsidRPr="007078F2">
        <w:rPr>
          <w:rFonts w:ascii="Kruti Dev 010" w:hAnsi="Kruti Dev 010"/>
          <w:b/>
          <w:sz w:val="34"/>
          <w:szCs w:val="34"/>
        </w:rPr>
        <w:tab/>
        <w:t>'kks/k ds mn~ns';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tulapkj ek/;eksa }kjk fo|kfFkZ;ksa ds uSfrd ewY;ksa esa gksus okys izHkkoksa dh tkudkjh izkIr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mPp ek/;fed Lrj ds fo|kfFkZ;ksa ds uSfrd ewY;ksa Ikj tulapkj ek/;eksa ds izHkko dk fo'ys"k.k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mPp ek/;fed Lrj ds Nk= o Nk=kvksa ij tulapkj ek/;eksa dk uSfrd ewY;ksa ij iM</w:t>
      </w:r>
      <w:r w:rsidR="007078F2">
        <w:rPr>
          <w:rFonts w:ascii="Kruti Dev 010" w:hAnsi="Kruti Dev 010"/>
          <w:sz w:val="34"/>
          <w:szCs w:val="34"/>
        </w:rPr>
        <w:t>+</w:t>
      </w:r>
      <w:r>
        <w:rPr>
          <w:rFonts w:ascii="Kruti Dev 010" w:hAnsi="Kruti Dev 010"/>
          <w:sz w:val="34"/>
          <w:szCs w:val="34"/>
        </w:rPr>
        <w:t>us okys izHkkoksa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mPp ek/;fed Lrj ds Nk= o Nk=kvksa ij tulapkj ek/;eksa dk uSfrd ewY;ksa ij ldkjkRed izHkko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mPp ek/;fed Lrj ds Nk= o Nk=kvksa ij tulapkj ek/;eksa dk uSfrd ewY;ksa ij udkjkRed izHkko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6-</w:t>
      </w:r>
      <w:r>
        <w:rPr>
          <w:rFonts w:ascii="Kruti Dev 010" w:hAnsi="Kruti Dev 010"/>
          <w:sz w:val="34"/>
          <w:szCs w:val="34"/>
        </w:rPr>
        <w:tab/>
        <w:t xml:space="preserve">mPp ek/;fed Lrj ds 'kgjh {ks= ds Nk= o Nk=kvksa ij tulapkj ek/;eksa dk uSfrd ewY;ksa ij </w:t>
      </w:r>
      <w:r w:rsidR="006D1F8C">
        <w:rPr>
          <w:rFonts w:ascii="Kruti Dev 010" w:hAnsi="Kruti Dev 010"/>
          <w:sz w:val="34"/>
          <w:szCs w:val="34"/>
        </w:rPr>
        <w:t>l</w:t>
      </w:r>
      <w:r>
        <w:rPr>
          <w:rFonts w:ascii="Kruti Dev 010" w:hAnsi="Kruti Dev 010"/>
          <w:sz w:val="34"/>
          <w:szCs w:val="34"/>
        </w:rPr>
        <w:t>dkjkRed izHkko dk v/;;u djukA</w:t>
      </w:r>
    </w:p>
    <w:p w:rsidR="004E5598" w:rsidRDefault="004E5598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 xml:space="preserve">mPp ek/;fed Lrj ds 'kgjh {ks= ds Nk= o Nk=kvksa ij tulapkj ek/;eksa dk uSfrd ewY;ksa ij </w:t>
      </w:r>
      <w:r w:rsidR="006D1F8C">
        <w:rPr>
          <w:rFonts w:ascii="Kruti Dev 010" w:hAnsi="Kruti Dev 010"/>
          <w:sz w:val="34"/>
          <w:szCs w:val="34"/>
        </w:rPr>
        <w:t>u</w:t>
      </w:r>
      <w:r>
        <w:rPr>
          <w:rFonts w:ascii="Kruti Dev 010" w:hAnsi="Kruti Dev 010"/>
          <w:sz w:val="34"/>
          <w:szCs w:val="34"/>
        </w:rPr>
        <w:t>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8-</w:t>
      </w:r>
      <w:r>
        <w:rPr>
          <w:rFonts w:ascii="Kruti Dev 010" w:hAnsi="Kruti Dev 010"/>
          <w:sz w:val="34"/>
          <w:szCs w:val="34"/>
        </w:rPr>
        <w:tab/>
        <w:t>mPp ek/;fed Lrj ds xzkeh.k {ks= ds Nk= o Nk=kvksa ij tulapkj ek/;eksa dk uSfrd ewY;ksa ij l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9-</w:t>
      </w:r>
      <w:r>
        <w:rPr>
          <w:rFonts w:ascii="Kruti Dev 010" w:hAnsi="Kruti Dev 010"/>
          <w:sz w:val="34"/>
          <w:szCs w:val="34"/>
        </w:rPr>
        <w:tab/>
        <w:t>mPp ek/;fed Lrj ds xzkeh.k {ks= ds Nk= o Nk=kvksa ij tulapkj ek/;eksa dk uSfrd ewY;ksa ij u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0-</w:t>
      </w:r>
      <w:r>
        <w:rPr>
          <w:rFonts w:ascii="Kruti Dev 010" w:hAnsi="Kruti Dev 010"/>
          <w:sz w:val="34"/>
          <w:szCs w:val="34"/>
        </w:rPr>
        <w:tab/>
        <w:t>mPp ek/;fed Lrj ds xzkeh.k o 'kgjh {ks= ds Nk=ksa ij tulapkj ek/;eksa dk uSfrd ewY;ksa ij ldkjkRed o udkjkRed izHkko dk v/;;u djukA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1-</w:t>
      </w:r>
      <w:r>
        <w:rPr>
          <w:rFonts w:ascii="Kruti Dev 010" w:hAnsi="Kruti Dev 010"/>
          <w:sz w:val="34"/>
          <w:szCs w:val="34"/>
        </w:rPr>
        <w:tab/>
        <w:t>mPp ek/;fed Lrj ds xzkeh.k o 'kgjh {ks= ds Nk=kvksa ij tulapkj ek/;eksa dk uSfrd ewY;ksa ij ldkjkRed o udkjkRed izHkko dk v/;;u djukA</w:t>
      </w:r>
    </w:p>
    <w:p w:rsidR="006D1F8C" w:rsidRPr="007078F2" w:rsidRDefault="00DD7BD2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7</w:t>
      </w:r>
      <w:r w:rsidR="006D1F8C" w:rsidRPr="007078F2">
        <w:rPr>
          <w:rFonts w:ascii="Kruti Dev 010" w:hAnsi="Kruti Dev 010"/>
          <w:b/>
          <w:sz w:val="34"/>
          <w:szCs w:val="34"/>
        </w:rPr>
        <w:tab/>
        <w:t>'kks/k dh ifjdYiuk,as %&amp;</w:t>
      </w:r>
    </w:p>
    <w:p w:rsidR="006D1F8C" w:rsidRDefault="006D1F8C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</w:r>
      <w:r w:rsidR="00462E67">
        <w:rPr>
          <w:rFonts w:ascii="Kruti Dev 010" w:hAnsi="Kruti Dev 010"/>
          <w:sz w:val="34"/>
          <w:szCs w:val="34"/>
        </w:rPr>
        <w:t>mPp ek/;fed Lrj ds Nk= o Nk=kvksa ij tulapkj ek/;eksa dk uSfrd ewY;ksa ij dksbZ izHkko ugha iM+rk gSA</w:t>
      </w:r>
    </w:p>
    <w:p w:rsidR="00462E67" w:rsidRDefault="00462E67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mPp ek/;fed Lrj ds Nk= ,oa Nk=kvksas ij tulapkj ek/;eksa dk uSfrd ewY;ksa ij iM+us okys ldkjkRed izHkko ds e/; dksbZ lkFkZd vUrj ugha gksrk gSA</w:t>
      </w:r>
    </w:p>
    <w:p w:rsidR="00462E67" w:rsidRDefault="00462E67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mPp ek/;fed Lrj ds Nk= ,oa Nk=kvksas ij tulapkj ek/;eksa dk uSfrd ewY;ksa ij iM+us okys udkjkRed izHkko ds e/; dksbZ lkFkZd vUrj ugha gksrk gSA</w:t>
      </w:r>
    </w:p>
    <w:p w:rsidR="00462E67" w:rsidRDefault="00462E67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4-</w:t>
      </w:r>
      <w:r>
        <w:rPr>
          <w:rFonts w:ascii="Kruti Dev 010" w:hAnsi="Kruti Dev 010"/>
          <w:sz w:val="34"/>
          <w:szCs w:val="34"/>
        </w:rPr>
        <w:tab/>
        <w:t xml:space="preserve">mPp ek/;fed Lrj ds </w:t>
      </w:r>
      <w:r w:rsidR="008B7ED3">
        <w:rPr>
          <w:rFonts w:ascii="Kruti Dev 010" w:hAnsi="Kruti Dev 010"/>
          <w:sz w:val="34"/>
          <w:szCs w:val="34"/>
        </w:rPr>
        <w:t xml:space="preserve">'kgjh {ks= ds </w:t>
      </w:r>
      <w:r>
        <w:rPr>
          <w:rFonts w:ascii="Kruti Dev 010" w:hAnsi="Kruti Dev 010"/>
          <w:sz w:val="34"/>
          <w:szCs w:val="34"/>
        </w:rPr>
        <w:t>Nk= ,oa Nk=kvksas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mPp ek/;fed Lrj ds 'kgjh {ks= ds Nk= ,oa Nk=kvksas ij tulapkj ek/;eksa dk uSfrd ewY;ksa ij iM+us okys u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6-</w:t>
      </w:r>
      <w:r>
        <w:rPr>
          <w:rFonts w:ascii="Kruti Dev 010" w:hAnsi="Kruti Dev 010"/>
          <w:sz w:val="34"/>
          <w:szCs w:val="34"/>
        </w:rPr>
        <w:tab/>
        <w:t>mPp ek/;fed Lrj ds xzkeh.k {ks= ds Nk= ,oa Nk=kvksas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>mPp ek/;fed Lrj ds xzkeh.k {ks= ds Nk= ,oa Nk=kvksas ij tulapkj ek/;eksa dk uSfrd ewY;ksa ij iM+us okys u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8-</w:t>
      </w:r>
      <w:r>
        <w:rPr>
          <w:rFonts w:ascii="Kruti Dev 010" w:hAnsi="Kruti Dev 010"/>
          <w:sz w:val="34"/>
          <w:szCs w:val="34"/>
        </w:rPr>
        <w:tab/>
        <w:t>mPp ek/;fed Lrj ds xzkeh.k o 'kgjh {ks= ds Nk=ksa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9-</w:t>
      </w:r>
      <w:r>
        <w:rPr>
          <w:rFonts w:ascii="Kruti Dev 010" w:hAnsi="Kruti Dev 010"/>
          <w:sz w:val="34"/>
          <w:szCs w:val="34"/>
        </w:rPr>
        <w:tab/>
        <w:t>mPp ek/;fed Lrj ds xzkeh.k o 'kgjh {ks= ds Nk=ksa ij tulapkj ek/;eksa dk uSfrd ewY;ksa ij iM+us okys u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0-</w:t>
      </w:r>
      <w:r>
        <w:rPr>
          <w:rFonts w:ascii="Kruti Dev 010" w:hAnsi="Kruti Dev 010"/>
          <w:sz w:val="34"/>
          <w:szCs w:val="34"/>
        </w:rPr>
        <w:tab/>
        <w:t>mPp ek/;fed Lrj ds xzkeh.k o 'kgjh {ks= ds Nk=kvksa ij tulapkj ek/;eksa dk uSfrd ewY;ksa ij iM+us okys ldkjkRed izHkko ds e/; dksbZ lkFkZd vUrj ugha gksrk gSA</w:t>
      </w:r>
    </w:p>
    <w:p w:rsidR="00255BF3" w:rsidRDefault="00255BF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lastRenderedPageBreak/>
        <w:t>11-</w:t>
      </w:r>
      <w:r>
        <w:rPr>
          <w:rFonts w:ascii="Kruti Dev 010" w:hAnsi="Kruti Dev 010"/>
          <w:sz w:val="34"/>
          <w:szCs w:val="34"/>
        </w:rPr>
        <w:tab/>
        <w:t>mPp ek/;fed Lrj ds xzkeh.k o 'kgjh {ks= ds Nk=kvksa ij tulapkj ek/;eksa dk uSfrd ewY;ksa ij iM+us okys udkjkRed izHkko ds e/; dksbZ lkFkZd vUrj ugha gksrk gSA</w:t>
      </w:r>
    </w:p>
    <w:p w:rsidR="004C7D40" w:rsidRPr="007078F2" w:rsidRDefault="00DD7BD2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8</w:t>
      </w:r>
      <w:r w:rsidR="004C7D40" w:rsidRPr="007078F2">
        <w:rPr>
          <w:rFonts w:ascii="Kruti Dev 010" w:hAnsi="Kruti Dev 010"/>
          <w:b/>
          <w:sz w:val="34"/>
          <w:szCs w:val="34"/>
        </w:rPr>
        <w:tab/>
        <w:t>rduhdh 'kCnkas dh O;k[;k &amp;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1-</w:t>
      </w:r>
      <w:r w:rsidRPr="007078F2">
        <w:rPr>
          <w:rFonts w:ascii="Kruti Dev 010" w:hAnsi="Kruti Dev 010"/>
          <w:b/>
          <w:sz w:val="34"/>
          <w:szCs w:val="34"/>
        </w:rPr>
        <w:tab/>
        <w:t xml:space="preserve">tulapkj %&amp; </w:t>
      </w:r>
      <w:r>
        <w:rPr>
          <w:rFonts w:ascii="Kruti Dev 010" w:hAnsi="Kruti Dev 010"/>
          <w:sz w:val="34"/>
          <w:szCs w:val="34"/>
        </w:rPr>
        <w:t>tc dksbZ Hkko fopkj ;k tkudkjh ;k rF; ,d izfØ;k ds ek/;e ls tuer ¼O;fDr;ksas½ rd izsf"kr gksrh gS rks ;g tulapkj dgykrk gSA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2-</w:t>
      </w:r>
      <w:r w:rsidRPr="007078F2">
        <w:rPr>
          <w:rFonts w:ascii="Kruti Dev 010" w:hAnsi="Kruti Dev 010"/>
          <w:b/>
          <w:sz w:val="34"/>
          <w:szCs w:val="34"/>
        </w:rPr>
        <w:tab/>
        <w:t>mPp ek/;fed Lrj %&amp;</w:t>
      </w:r>
      <w:r>
        <w:rPr>
          <w:rFonts w:ascii="Kruti Dev 010" w:hAnsi="Kruti Dev 010"/>
          <w:sz w:val="34"/>
          <w:szCs w:val="34"/>
        </w:rPr>
        <w:t>mPp ek/;fed Lrj ds vUrxZr d{kk 11 oha o 12oha ds fo|kfFkZ;ksa dks lfEefyr fd;k tkrk gSA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3-</w:t>
      </w:r>
      <w:r w:rsidRPr="007078F2">
        <w:rPr>
          <w:rFonts w:ascii="Kruti Dev 010" w:hAnsi="Kruti Dev 010"/>
          <w:b/>
          <w:sz w:val="34"/>
          <w:szCs w:val="34"/>
        </w:rPr>
        <w:tab/>
        <w:t>JO; lk/ku %&amp;</w:t>
      </w:r>
      <w:r>
        <w:rPr>
          <w:rFonts w:ascii="Kruti Dev 010" w:hAnsi="Kruti Dev 010"/>
          <w:sz w:val="34"/>
          <w:szCs w:val="34"/>
        </w:rPr>
        <w:t>tulapkj ds ftu ek/;eksa dk iz;ksx rF;] tkudkjh ;k fopkjksa dks ek= lquus gsrq iz;qDr fd;k tkrk gS] os JO; lk/ku dgykrs gSA ;Fkk &amp; jsfM;ks] VsifjdkMZj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4-</w:t>
      </w:r>
      <w:r w:rsidRPr="007078F2">
        <w:rPr>
          <w:rFonts w:ascii="Kruti Dev 010" w:hAnsi="Kruti Dev 010"/>
          <w:b/>
          <w:sz w:val="34"/>
          <w:szCs w:val="34"/>
        </w:rPr>
        <w:tab/>
        <w:t>JO;&amp;n`'; lk/ku %&amp;</w:t>
      </w:r>
      <w:r>
        <w:rPr>
          <w:rFonts w:ascii="Kruti Dev 010" w:hAnsi="Kruti Dev 010"/>
          <w:sz w:val="34"/>
          <w:szCs w:val="34"/>
        </w:rPr>
        <w:t>tulapkj ds os ek/;e ftudk iz;ksx ns[kus&amp;lquus gsrq fd;k tkrk gS] JO;&amp;n`'; lk/ku dgykrs gSA ;Fkk&amp; nwjn'kZu] dEI;wVj] baVjusV] flusek] pyfp=A</w:t>
      </w:r>
    </w:p>
    <w:p w:rsidR="004C7D40" w:rsidRDefault="004C7D40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5-</w:t>
      </w:r>
      <w:r w:rsidRPr="007078F2">
        <w:rPr>
          <w:rFonts w:ascii="Kruti Dev 010" w:hAnsi="Kruti Dev 010"/>
          <w:b/>
          <w:sz w:val="34"/>
          <w:szCs w:val="34"/>
        </w:rPr>
        <w:tab/>
        <w:t>eqfnzr ek/;e &amp;</w:t>
      </w:r>
      <w:r>
        <w:rPr>
          <w:rFonts w:ascii="Kruti Dev 010" w:hAnsi="Kruti Dev 010"/>
          <w:sz w:val="34"/>
          <w:szCs w:val="34"/>
        </w:rPr>
        <w:t>eqfnzr ek/;e geas fyf[kr :i esa tkudkjh miyC/k djokrs gSA tSls&amp; i=&amp;if=dk,a] lekpkj i=&amp;if=dk,a bR;kfnA</w:t>
      </w:r>
    </w:p>
    <w:p w:rsidR="00CB6A23" w:rsidRDefault="00CB6A2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 w:rsidRPr="007078F2">
        <w:rPr>
          <w:rFonts w:ascii="Kruti Dev 010" w:hAnsi="Kruti Dev 010"/>
          <w:b/>
          <w:sz w:val="34"/>
          <w:szCs w:val="34"/>
        </w:rPr>
        <w:t>6-</w:t>
      </w:r>
      <w:r w:rsidRPr="007078F2">
        <w:rPr>
          <w:rFonts w:ascii="Kruti Dev 010" w:hAnsi="Kruti Dev 010"/>
          <w:b/>
          <w:sz w:val="34"/>
          <w:szCs w:val="34"/>
        </w:rPr>
        <w:tab/>
        <w:t>fØ;kRed ek/;e %&amp;</w:t>
      </w:r>
      <w:r w:rsidR="00565893">
        <w:rPr>
          <w:rFonts w:ascii="Kruti Dev 010" w:hAnsi="Kruti Dev 010"/>
          <w:sz w:val="34"/>
          <w:szCs w:val="34"/>
        </w:rPr>
        <w:t>os ek/;e tks Lo;a fØ;k'khy gksdj lekt dh leL;k dk lek/kku ;k fuokj.k djus gsrq dk;Z djrs gS fØ;kRed ek/;e dgykrs gSA ;Fkk&amp;ukSVadh] dBiqryh] ukVd bR;kfnA</w:t>
      </w:r>
    </w:p>
    <w:p w:rsidR="00565893" w:rsidRDefault="00565893" w:rsidP="00F24D01">
      <w:pPr>
        <w:spacing w:after="16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7-</w:t>
      </w:r>
      <w:r>
        <w:rPr>
          <w:rFonts w:ascii="Kruti Dev 010" w:hAnsi="Kruti Dev 010"/>
          <w:sz w:val="34"/>
          <w:szCs w:val="34"/>
        </w:rPr>
        <w:tab/>
        <w:t>uSfrd ewY; o</w:t>
      </w:r>
      <w:r w:rsidR="007078F2">
        <w:rPr>
          <w:rFonts w:ascii="Kruti Dev 010" w:hAnsi="Kruti Dev 010"/>
          <w:sz w:val="34"/>
          <w:szCs w:val="34"/>
        </w:rPr>
        <w:t>s</w:t>
      </w:r>
      <w:r>
        <w:rPr>
          <w:rFonts w:ascii="Kruti Dev 010" w:hAnsi="Kruti Dev 010"/>
          <w:sz w:val="34"/>
          <w:szCs w:val="34"/>
        </w:rPr>
        <w:t xml:space="preserve"> ewY; gksrs gS tks O;fDr ds O;kogkfjd thou esa iz;qDr fd, tkrs gS rFkk ftudk ikyu euq"; viuh LosPNk ls djrk gSA tSls&amp; bZekunkjh] lR; cksyuk] n;kHkkoA</w:t>
      </w:r>
    </w:p>
    <w:p w:rsidR="00565893" w:rsidRPr="007078F2" w:rsidRDefault="00DD7BD2" w:rsidP="00F24D01">
      <w:pPr>
        <w:spacing w:after="160" w:line="360" w:lineRule="auto"/>
        <w:ind w:left="720" w:hanging="720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lastRenderedPageBreak/>
        <w:t>9</w:t>
      </w:r>
      <w:r w:rsidR="00565893" w:rsidRPr="007078F2">
        <w:rPr>
          <w:rFonts w:ascii="Kruti Dev 010" w:hAnsi="Kruti Dev 010"/>
          <w:b/>
          <w:sz w:val="34"/>
          <w:szCs w:val="34"/>
        </w:rPr>
        <w:tab/>
        <w:t>'kks/k ds pj</w:t>
      </w:r>
    </w:p>
    <w:p w:rsidR="00565893" w:rsidRDefault="00565893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izLrqr 'kks/k v/;;u ds pj fdlh ?kVuk ;k izk.kh dk ekiu ;ksX; xq.k ;k y{k.k gksrk gSA</w:t>
      </w:r>
    </w:p>
    <w:p w:rsidR="00565893" w:rsidRDefault="00565893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  <w:t>Lora= pj &amp; tulapkj ek/;e</w:t>
      </w:r>
    </w:p>
    <w:p w:rsidR="00565893" w:rsidRDefault="00565893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vkfJr pj &amp; mPp ek/;fed Lrj ds fo|kFkhZA</w:t>
      </w:r>
    </w:p>
    <w:p w:rsidR="00565893" w:rsidRDefault="00565893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  <w:t>e/;LFk Lrj &amp; uSfrd ewY;A</w:t>
      </w:r>
    </w:p>
    <w:p w:rsidR="00565893" w:rsidRPr="007078F2" w:rsidRDefault="00DD7BD2" w:rsidP="00DD7BD2">
      <w:pPr>
        <w:spacing w:after="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0</w:t>
      </w:r>
      <w:r w:rsidR="00565893" w:rsidRPr="007078F2">
        <w:rPr>
          <w:rFonts w:ascii="Kruti Dev 010" w:hAnsi="Kruti Dev 010"/>
          <w:b/>
          <w:sz w:val="34"/>
          <w:szCs w:val="34"/>
        </w:rPr>
        <w:tab/>
        <w:t>'kks/k fof/k</w:t>
      </w:r>
    </w:p>
    <w:p w:rsidR="00565893" w:rsidRDefault="00565893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losZ{k.k lkekftd vUos"k.k dh og 'kk[kk gS ftlds vUrxZRk O;kid rFkk de vkdkj okyh tula[;k dk v/;;u muesa ls p;fur izfrn'khZ ds vk/kkj ij bl vk'k; ls fd;k tkrk gS rkfd muesa O;kIr lkekftd rFkk euksoSKkfud pjksa ds ?kVukØeksa] forj.kksa rFkk ikjLifjd vUr% lEcU/kksa dk Kku miyC/k gks ldsA vr% 'kks/kd=hZ us o.kkZukRed losZ{k.k fof/k dks fy;k gSA</w:t>
      </w:r>
    </w:p>
    <w:p w:rsidR="00565893" w:rsidRPr="007078F2" w:rsidRDefault="00DD7BD2" w:rsidP="00DD7BD2">
      <w:pPr>
        <w:spacing w:after="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1</w:t>
      </w:r>
      <w:r w:rsidR="00565893" w:rsidRPr="007078F2">
        <w:rPr>
          <w:rFonts w:ascii="Kruti Dev 010" w:hAnsi="Kruti Dev 010"/>
          <w:b/>
          <w:sz w:val="34"/>
          <w:szCs w:val="34"/>
        </w:rPr>
        <w:tab/>
        <w:t>midj.k &amp; LofufeZr iz'ukoyhA</w:t>
      </w:r>
    </w:p>
    <w:p w:rsidR="00565893" w:rsidRPr="004329E1" w:rsidRDefault="00DD7BD2" w:rsidP="00DD7BD2">
      <w:pPr>
        <w:spacing w:after="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2</w:t>
      </w:r>
      <w:r w:rsidR="00565893" w:rsidRPr="004329E1">
        <w:rPr>
          <w:rFonts w:ascii="Kruti Dev 010" w:hAnsi="Kruti Dev 010"/>
          <w:b/>
          <w:sz w:val="34"/>
          <w:szCs w:val="34"/>
        </w:rPr>
        <w:tab/>
        <w:t xml:space="preserve">tula[;k o U;kn'kZ </w:t>
      </w:r>
    </w:p>
    <w:p w:rsidR="00565893" w:rsidRDefault="00565893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izLrqr 'kks/k dk;Z gsrq t;iqj ftys ds xzkeh.k o 'kgjh {ks= ds fo|ky;ksa dk p;u fd;k x;kA</w:t>
      </w:r>
    </w:p>
    <w:p w:rsidR="00565893" w:rsidRDefault="00000E84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noProof/>
          <w:sz w:val="34"/>
          <w:szCs w:val="34"/>
        </w:rPr>
        <w:drawing>
          <wp:inline distT="0" distB="0" distL="0" distR="0">
            <wp:extent cx="5040630" cy="2520315"/>
            <wp:effectExtent l="19050" t="0" r="7620" b="0"/>
            <wp:docPr id="16" name="Organization Chart 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wp:inline>
        </w:drawing>
      </w:r>
    </w:p>
    <w:p w:rsidR="009D2969" w:rsidRPr="004329E1" w:rsidRDefault="00DD7BD2" w:rsidP="00DD7BD2">
      <w:pPr>
        <w:spacing w:after="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lastRenderedPageBreak/>
        <w:t>13</w:t>
      </w:r>
      <w:r w:rsidR="009D2969" w:rsidRPr="004329E1">
        <w:rPr>
          <w:rFonts w:ascii="Kruti Dev 010" w:hAnsi="Kruti Dev 010"/>
          <w:b/>
          <w:sz w:val="34"/>
          <w:szCs w:val="34"/>
        </w:rPr>
        <w:tab/>
        <w:t>'kk/sk esa iz;qDr lkaf[;dh &amp;</w:t>
      </w:r>
    </w:p>
    <w:p w:rsidR="009D2969" w:rsidRDefault="00387B9A" w:rsidP="00DD7BD2">
      <w:pPr>
        <w:spacing w:after="0" w:line="360" w:lineRule="auto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ab/>
        <w:t>izLrqr 'kks/k esas izfr'kr e/;eku izekf.kd</w:t>
      </w:r>
      <w:r w:rsidR="00455FD8">
        <w:rPr>
          <w:rFonts w:ascii="Kruti Dev 010" w:hAnsi="Kruti Dev 010"/>
          <w:sz w:val="34"/>
          <w:szCs w:val="34"/>
        </w:rPr>
        <w:t xml:space="preserve"> fopyu rFkk Vh ijh{k.k dk iz;ksx fd;k x;k gSA</w:t>
      </w:r>
    </w:p>
    <w:p w:rsidR="00E618E3" w:rsidRPr="00E618E3" w:rsidRDefault="00455FD8" w:rsidP="00DD7BD2">
      <w:pPr>
        <w:spacing w:after="0" w:line="360" w:lineRule="auto"/>
        <w:jc w:val="both"/>
      </w:pPr>
      <w:r>
        <w:rPr>
          <w:rFonts w:ascii="Kruti Dev 010" w:hAnsi="Kruti Dev 010"/>
          <w:sz w:val="34"/>
          <w:szCs w:val="34"/>
        </w:rPr>
        <w:t>izfr'kr Kkr djus dk lw= %&amp;</w:t>
      </w:r>
      <w:r w:rsidR="00FE6167">
        <w:rPr>
          <w:rFonts w:ascii="Kruti Dev 010" w:hAnsi="Kruti Dev 010"/>
          <w:sz w:val="34"/>
          <w:szCs w:val="34"/>
        </w:rPr>
        <w:t xml:space="preserve"> </w:t>
      </w:r>
      <w:r w:rsidR="00E618E3" w:rsidRPr="00176CB4">
        <w:rPr>
          <w:position w:val="-28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6pt;height:43.6pt" o:ole="">
            <v:imagedata r:id="rId11" o:title=""/>
          </v:shape>
          <o:OLEObject Type="Embed" ProgID="Equation.DSMT4" ShapeID="_x0000_i1025" DrawAspect="Content" ObjectID="_1434875599" r:id="rId12"/>
        </w:object>
      </w:r>
    </w:p>
    <w:p w:rsidR="00455FD8" w:rsidRDefault="00455FD8" w:rsidP="00DD7BD2">
      <w:pPr>
        <w:spacing w:after="0" w:line="360" w:lineRule="auto"/>
        <w:jc w:val="both"/>
      </w:pPr>
      <w:r>
        <w:rPr>
          <w:rFonts w:ascii="Kruti Dev 010" w:hAnsi="Kruti Dev 010"/>
          <w:sz w:val="34"/>
          <w:szCs w:val="34"/>
        </w:rPr>
        <w:t>e/;eku Kkr djus dk lw= %&amp;</w:t>
      </w:r>
      <w:r w:rsidR="00E618E3" w:rsidRPr="00E618E3">
        <w:t xml:space="preserve"> </w:t>
      </w:r>
      <w:r w:rsidR="00E618E3" w:rsidRPr="00176CB4">
        <w:rPr>
          <w:position w:val="-24"/>
        </w:rPr>
        <w:object w:dxaOrig="999" w:dyaOrig="680">
          <v:shape id="_x0000_i1026" type="#_x0000_t75" style="width:51.15pt;height:36pt" o:ole="">
            <v:imagedata r:id="rId13" o:title=""/>
          </v:shape>
          <o:OLEObject Type="Embed" ProgID="Equation.DSMT4" ShapeID="_x0000_i1026" DrawAspect="Content" ObjectID="_1434875600" r:id="rId14"/>
        </w:object>
      </w:r>
    </w:p>
    <w:p w:rsidR="00E618E3" w:rsidRPr="00027BF8" w:rsidRDefault="00E618E3" w:rsidP="00DD7BD2">
      <w:pPr>
        <w:tabs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b/>
          <w:sz w:val="34"/>
          <w:szCs w:val="34"/>
        </w:rPr>
      </w:pPr>
      <w:r w:rsidRPr="00027BF8">
        <w:rPr>
          <w:rFonts w:ascii="Kruti Dev 010" w:hAnsi="Kruti Dev 010"/>
          <w:b/>
          <w:sz w:val="34"/>
          <w:szCs w:val="34"/>
        </w:rPr>
        <w:t xml:space="preserve">;gk¡ &amp; </w:t>
      </w:r>
    </w:p>
    <w:p w:rsidR="00E618E3" w:rsidRDefault="00027BF8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320" w:dyaOrig="260">
          <v:shape id="_x0000_i1027" type="#_x0000_t75" style="width:13.25pt;height:13.25pt" o:ole="">
            <v:imagedata r:id="rId15" o:title=""/>
          </v:shape>
          <o:OLEObject Type="Embed" ProgID="Equation.DSMT4" ShapeID="_x0000_i1027" DrawAspect="Content" ObjectID="_1434875601" r:id="rId16"/>
        </w:object>
      </w:r>
      <w: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e/;eku</w:t>
      </w:r>
    </w:p>
    <w:p w:rsidR="00E618E3" w:rsidRDefault="00027BF8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4"/>
        </w:rPr>
        <w:object w:dxaOrig="480" w:dyaOrig="400">
          <v:shape id="_x0000_i1028" type="#_x0000_t75" style="width:20.85pt;height:20.85pt" o:ole="">
            <v:imagedata r:id="rId17" o:title=""/>
          </v:shape>
          <o:OLEObject Type="Embed" ProgID="Equation.DSMT4" ShapeID="_x0000_i1028" DrawAspect="Content" ObjectID="_1434875602" r:id="rId18"/>
        </w:object>
      </w:r>
      <w: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kIrkadks dk ;ksx</w:t>
      </w:r>
    </w:p>
    <w:p w:rsidR="00E618E3" w:rsidRDefault="00027BF8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6"/>
        </w:rPr>
        <w:object w:dxaOrig="279" w:dyaOrig="279">
          <v:shape id="_x0000_i1029" type="#_x0000_t75" style="width:13.25pt;height:13.25pt" o:ole="">
            <v:imagedata r:id="rId19" o:title=""/>
          </v:shape>
          <o:OLEObject Type="Embed" ProgID="Equation.DSMT4" ShapeID="_x0000_i1029" DrawAspect="Content" ObjectID="_1434875603" r:id="rId20"/>
        </w:object>
      </w:r>
      <w: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kIrkadksa dh la[;k</w:t>
      </w:r>
    </w:p>
    <w:p w:rsidR="00E618E3" w:rsidRPr="00027BF8" w:rsidRDefault="00E618E3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b/>
          <w:sz w:val="34"/>
          <w:szCs w:val="34"/>
        </w:rPr>
      </w:pPr>
      <w:r w:rsidRPr="00027BF8">
        <w:rPr>
          <w:rFonts w:ascii="Kruti Dev 010" w:hAnsi="Kruti Dev 010"/>
          <w:b/>
          <w:sz w:val="34"/>
          <w:szCs w:val="34"/>
        </w:rPr>
        <w:t xml:space="preserve">izekf.kd fopyu </w:t>
      </w:r>
    </w:p>
    <w:p w:rsidR="00E618E3" w:rsidRDefault="00E618E3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lw=</w:t>
      </w:r>
      <w:r w:rsidR="00027BF8">
        <w:rPr>
          <w:rFonts w:ascii="Kruti Dev 010" w:hAnsi="Kruti Dev 010"/>
          <w:sz w:val="34"/>
          <w:szCs w:val="34"/>
        </w:rPr>
        <w:t xml:space="preserve"> &amp; </w:t>
      </w:r>
      <w:r w:rsidR="00027BF8" w:rsidRPr="00176CB4">
        <w:rPr>
          <w:position w:val="-26"/>
        </w:rPr>
        <w:object w:dxaOrig="1500" w:dyaOrig="760">
          <v:shape id="_x0000_i1030" type="#_x0000_t75" style="width:79.6pt;height:36pt" o:ole="">
            <v:imagedata r:id="rId21" o:title=""/>
          </v:shape>
          <o:OLEObject Type="Embed" ProgID="Equation.DSMT4" ShapeID="_x0000_i1030" DrawAspect="Content" ObjectID="_1434875604" r:id="rId22"/>
        </w:object>
      </w:r>
    </w:p>
    <w:p w:rsidR="00E618E3" w:rsidRDefault="00E618E3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 xml:space="preserve">;gk¡ </w:t>
      </w:r>
    </w:p>
    <w:p w:rsidR="00E618E3" w:rsidRDefault="00027BF8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6"/>
        </w:rPr>
        <w:object w:dxaOrig="480" w:dyaOrig="279">
          <v:shape id="_x0000_i1031" type="#_x0000_t75" style="width:20.85pt;height:13.25pt" o:ole="">
            <v:imagedata r:id="rId23" o:title=""/>
          </v:shape>
          <o:OLEObject Type="Embed" ProgID="Equation.DSMT4" ShapeID="_x0000_i1031" DrawAspect="Content" ObjectID="_1434875605" r:id="rId24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ekud fopyu</w:t>
      </w:r>
    </w:p>
    <w:p w:rsidR="00E618E3" w:rsidRDefault="00027BF8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4"/>
        </w:rPr>
        <w:object w:dxaOrig="580" w:dyaOrig="400">
          <v:shape id="_x0000_i1032" type="#_x0000_t75" style="width:28.4pt;height:20.85pt" o:ole="">
            <v:imagedata r:id="rId25" o:title=""/>
          </v:shape>
          <o:OLEObject Type="Embed" ProgID="Equation.DSMT4" ShapeID="_x0000_i1032" DrawAspect="Content" ObjectID="_1434875606" r:id="rId26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e/;eku ls Kkr fd;s x;s fopyuksa dk dqy ;ksxA</w:t>
      </w:r>
    </w:p>
    <w:p w:rsidR="00E618E3" w:rsidRDefault="00027BF8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6"/>
        </w:rPr>
        <w:object w:dxaOrig="279" w:dyaOrig="279">
          <v:shape id="_x0000_i1033" type="#_x0000_t75" style="width:13.25pt;height:13.25pt" o:ole="">
            <v:imagedata r:id="rId27" o:title=""/>
          </v:shape>
          <o:OLEObject Type="Embed" ProgID="Equation.DSMT4" ShapeID="_x0000_i1033" DrawAspect="Content" ObjectID="_1434875607" r:id="rId28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kIrkadksa dh la[;k</w:t>
      </w:r>
    </w:p>
    <w:p w:rsidR="00E618E3" w:rsidRPr="00027BF8" w:rsidRDefault="00E618E3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b/>
          <w:sz w:val="34"/>
          <w:szCs w:val="34"/>
        </w:rPr>
      </w:pPr>
      <w:r w:rsidRPr="00027BF8">
        <w:rPr>
          <w:rFonts w:ascii="Kruti Dev 010" w:hAnsi="Kruti Dev 010"/>
          <w:b/>
          <w:sz w:val="34"/>
          <w:szCs w:val="34"/>
        </w:rPr>
        <w:t>Vh ijh{k.k %</w:t>
      </w:r>
    </w:p>
    <w:p w:rsidR="00E618E3" w:rsidRDefault="00E618E3" w:rsidP="00DD7BD2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Vh ijh{k.k Kkr djus dk lw=</w:t>
      </w:r>
    </w:p>
    <w:p w:rsidR="00E618E3" w:rsidRDefault="00E618E3" w:rsidP="00F24D01">
      <w:pPr>
        <w:tabs>
          <w:tab w:val="left" w:pos="1843"/>
          <w:tab w:val="left" w:pos="2410"/>
        </w:tabs>
        <w:spacing w:after="16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 xml:space="preserve">;gk¡ </w:t>
      </w:r>
      <w:r w:rsidR="00027BF8" w:rsidRPr="00176CB4">
        <w:rPr>
          <w:position w:val="-68"/>
        </w:rPr>
        <w:object w:dxaOrig="1600" w:dyaOrig="1060">
          <v:shape id="_x0000_i1034" type="#_x0000_t75" style="width:79.6pt;height:51.15pt" o:ole="">
            <v:imagedata r:id="rId29" o:title=""/>
          </v:shape>
          <o:OLEObject Type="Embed" ProgID="Equation.DSMT4" ShapeID="_x0000_i1034" DrawAspect="Content" ObjectID="_1434875608" r:id="rId30"/>
        </w:object>
      </w:r>
    </w:p>
    <w:p w:rsidR="00E618E3" w:rsidRDefault="00027BF8" w:rsidP="00F24D01">
      <w:pPr>
        <w:tabs>
          <w:tab w:val="left" w:pos="1843"/>
          <w:tab w:val="left" w:pos="2410"/>
        </w:tabs>
        <w:spacing w:after="16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139" w:dyaOrig="240">
          <v:shape id="_x0000_i1035" type="#_x0000_t75" style="width:7.6pt;height:13.25pt" o:ole="">
            <v:imagedata r:id="rId31" o:title=""/>
          </v:shape>
          <o:OLEObject Type="Embed" ProgID="Equation.DSMT4" ShapeID="_x0000_i1035" DrawAspect="Content" ObjectID="_1434875609" r:id="rId32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Vh ewY;</w:t>
      </w:r>
    </w:p>
    <w:p w:rsidR="00E618E3" w:rsidRDefault="00027BF8" w:rsidP="00F24D01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8"/>
        </w:rPr>
        <w:object w:dxaOrig="380" w:dyaOrig="300">
          <v:shape id="_x0000_i1036" type="#_x0000_t75" style="width:20.85pt;height:13.25pt" o:ole="">
            <v:imagedata r:id="rId33" o:title=""/>
          </v:shape>
          <o:OLEObject Type="Embed" ProgID="Equation.DSMT4" ShapeID="_x0000_i1036" DrawAspect="Content" ObjectID="_1434875610" r:id="rId34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Fke lewg dk e/;eku</w:t>
      </w:r>
    </w:p>
    <w:p w:rsidR="00E618E3" w:rsidRDefault="00027BF8" w:rsidP="00F24D01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8"/>
        </w:rPr>
        <w:object w:dxaOrig="400" w:dyaOrig="300">
          <v:shape id="_x0000_i1037" type="#_x0000_t75" style="width:20.85pt;height:13.25pt" o:ole="">
            <v:imagedata r:id="rId35" o:title=""/>
          </v:shape>
          <o:OLEObject Type="Embed" ProgID="Equation.DSMT4" ShapeID="_x0000_i1037" DrawAspect="Content" ObjectID="_1434875611" r:id="rId36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f}rh; lewg dk e/;eku</w:t>
      </w:r>
    </w:p>
    <w:p w:rsidR="00E618E3" w:rsidRDefault="00027BF8" w:rsidP="00F24D01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420" w:dyaOrig="300">
          <v:shape id="_x0000_i1038" type="#_x0000_t75" style="width:20.85pt;height:13.25pt" o:ole="">
            <v:imagedata r:id="rId37" o:title=""/>
          </v:shape>
          <o:OLEObject Type="Embed" ProgID="Equation.DSMT4" ShapeID="_x0000_i1038" DrawAspect="Content" ObjectID="_1434875612" r:id="rId38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Fke lewg dk izekf.kd fopyu</w:t>
      </w:r>
    </w:p>
    <w:p w:rsidR="00E618E3" w:rsidRDefault="00027BF8" w:rsidP="00F24D01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4"/>
        </w:rPr>
        <w:object w:dxaOrig="440" w:dyaOrig="279">
          <v:shape id="_x0000_i1039" type="#_x0000_t75" style="width:20.85pt;height:13.25pt" o:ole="">
            <v:imagedata r:id="rId39" o:title=""/>
          </v:shape>
          <o:OLEObject Type="Embed" ProgID="Equation.DSMT4" ShapeID="_x0000_i1039" DrawAspect="Content" ObjectID="_1434875613" r:id="rId40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nwljs lewg dk izekf.kd fopyu</w:t>
      </w:r>
    </w:p>
    <w:p w:rsidR="00E618E3" w:rsidRDefault="00027BF8" w:rsidP="00F24D01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4"/>
        </w:rPr>
        <w:object w:dxaOrig="320" w:dyaOrig="360">
          <v:shape id="_x0000_i1040" type="#_x0000_t75" style="width:13.25pt;height:20.85pt" o:ole="">
            <v:imagedata r:id="rId41" o:title=""/>
          </v:shape>
          <o:OLEObject Type="Embed" ProgID="Equation.DSMT4" ShapeID="_x0000_i1040" DrawAspect="Content" ObjectID="_1434875614" r:id="rId42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izFke lewg ds lnL;ksa dh la[;k</w:t>
      </w:r>
    </w:p>
    <w:p w:rsidR="00E618E3" w:rsidRDefault="00027BF8" w:rsidP="00F24D01">
      <w:pPr>
        <w:tabs>
          <w:tab w:val="left" w:pos="1843"/>
          <w:tab w:val="left" w:pos="2410"/>
        </w:tabs>
        <w:spacing w:after="0" w:line="360" w:lineRule="auto"/>
        <w:ind w:left="2410" w:hanging="2410"/>
        <w:jc w:val="both"/>
        <w:rPr>
          <w:rFonts w:ascii="Kruti Dev 010" w:hAnsi="Kruti Dev 010"/>
          <w:sz w:val="34"/>
          <w:szCs w:val="34"/>
        </w:rPr>
      </w:pPr>
      <w:r w:rsidRPr="00176CB4">
        <w:rPr>
          <w:position w:val="-10"/>
        </w:rPr>
        <w:object w:dxaOrig="360" w:dyaOrig="320">
          <v:shape id="_x0000_i1041" type="#_x0000_t75" style="width:20.85pt;height:13.25pt" o:ole="">
            <v:imagedata r:id="rId43" o:title=""/>
          </v:shape>
          <o:OLEObject Type="Embed" ProgID="Equation.DSMT4" ShapeID="_x0000_i1041" DrawAspect="Content" ObjectID="_1434875615" r:id="rId44"/>
        </w:object>
      </w:r>
      <w:r>
        <w:rPr>
          <w:rFonts w:ascii="Kruti Dev 010" w:hAnsi="Kruti Dev 010"/>
          <w:sz w:val="34"/>
          <w:szCs w:val="34"/>
        </w:rPr>
        <w:tab/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ab/>
      </w:r>
      <w:r w:rsidR="00E618E3">
        <w:rPr>
          <w:rFonts w:ascii="Kruti Dev 010" w:hAnsi="Kruti Dev 010"/>
          <w:sz w:val="34"/>
          <w:szCs w:val="34"/>
        </w:rPr>
        <w:t>f}rh; lewg ds lnL;ksa dh la[;k</w:t>
      </w:r>
    </w:p>
    <w:p w:rsidR="00565893" w:rsidRPr="00027BF8" w:rsidRDefault="00DD7BD2" w:rsidP="00F24D01">
      <w:pPr>
        <w:spacing w:after="0" w:line="360" w:lineRule="auto"/>
        <w:jc w:val="both"/>
        <w:rPr>
          <w:rFonts w:ascii="Kruti Dev 010" w:hAnsi="Kruti Dev 010"/>
          <w:b/>
          <w:sz w:val="34"/>
          <w:szCs w:val="34"/>
        </w:rPr>
      </w:pPr>
      <w:r>
        <w:rPr>
          <w:rFonts w:ascii="Kruti Dev 010" w:hAnsi="Kruti Dev 010"/>
          <w:b/>
          <w:sz w:val="34"/>
          <w:szCs w:val="34"/>
        </w:rPr>
        <w:t>14</w:t>
      </w:r>
      <w:r w:rsidR="00565893" w:rsidRPr="00027BF8">
        <w:rPr>
          <w:rFonts w:ascii="Kruti Dev 010" w:hAnsi="Kruti Dev 010"/>
          <w:b/>
          <w:sz w:val="34"/>
          <w:szCs w:val="34"/>
        </w:rPr>
        <w:tab/>
        <w:t>ifjlhek,a %&amp;</w:t>
      </w:r>
    </w:p>
    <w:p w:rsidR="00565893" w:rsidRDefault="0043239A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1-</w:t>
      </w:r>
      <w:r>
        <w:rPr>
          <w:rFonts w:ascii="Kruti Dev 010" w:hAnsi="Kruti Dev 010"/>
          <w:sz w:val="34"/>
          <w:szCs w:val="34"/>
        </w:rPr>
        <w:tab/>
      </w:r>
      <w:r w:rsidR="0018373C">
        <w:rPr>
          <w:rFonts w:ascii="Kruti Dev 010" w:hAnsi="Kruti Dev 010"/>
          <w:sz w:val="34"/>
          <w:szCs w:val="34"/>
        </w:rPr>
        <w:t xml:space="preserve">izLrqr 'kks/k </w:t>
      </w:r>
      <w:r w:rsidR="004329E1">
        <w:rPr>
          <w:rFonts w:ascii="Kruti Dev 010" w:hAnsi="Kruti Dev 010"/>
          <w:sz w:val="34"/>
          <w:szCs w:val="34"/>
        </w:rPr>
        <w:t xml:space="preserve">esa </w:t>
      </w:r>
      <w:r w:rsidR="0018373C">
        <w:rPr>
          <w:rFonts w:ascii="Kruti Dev 010" w:hAnsi="Kruti Dev 010"/>
          <w:sz w:val="34"/>
          <w:szCs w:val="34"/>
        </w:rPr>
        <w:t>t;iqj ftys ds xzkeh.k o 'kgjh {ks= ds dsoy 120 Nk= o Nk=kvksas dks lfEefyr fd;k x;k gSA</w:t>
      </w:r>
    </w:p>
    <w:p w:rsidR="0018373C" w:rsidRDefault="0018373C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2-</w:t>
      </w:r>
      <w:r>
        <w:rPr>
          <w:rFonts w:ascii="Kruti Dev 010" w:hAnsi="Kruti Dev 010"/>
          <w:sz w:val="34"/>
          <w:szCs w:val="34"/>
        </w:rPr>
        <w:tab/>
        <w:t>izLrqr 'kks/k esa tulapkj ek/;eksa dk uSfrd ewY;ksa ij iMus okys ldkjkRed o udkjkRed izHkkoksa dk v/;;u fd;k x;kA</w:t>
      </w:r>
    </w:p>
    <w:p w:rsidR="0018373C" w:rsidRDefault="0018373C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3-</w:t>
      </w:r>
      <w:r>
        <w:rPr>
          <w:rFonts w:ascii="Kruti Dev 010" w:hAnsi="Kruti Dev 010"/>
          <w:sz w:val="34"/>
          <w:szCs w:val="34"/>
        </w:rPr>
        <w:tab/>
      </w:r>
      <w:r w:rsidR="00155DD3">
        <w:rPr>
          <w:rFonts w:ascii="Kruti Dev 010" w:hAnsi="Kruti Dev 010"/>
          <w:sz w:val="34"/>
          <w:szCs w:val="34"/>
        </w:rPr>
        <w:t>izLrqr 'kks/k t;iqj ftys ds xzkeh.k o 'kgjh {ks= rd gh lhfer gSA</w:t>
      </w:r>
    </w:p>
    <w:p w:rsidR="00155DD3" w:rsidRDefault="00155DD3" w:rsidP="00F24D01">
      <w:pPr>
        <w:spacing w:after="0" w:line="360" w:lineRule="auto"/>
        <w:ind w:left="720" w:hanging="720"/>
        <w:jc w:val="both"/>
        <w:rPr>
          <w:rFonts w:ascii="Kruti Dev 010" w:hAnsi="Kruti Dev 010"/>
          <w:sz w:val="34"/>
          <w:szCs w:val="34"/>
        </w:rPr>
      </w:pPr>
      <w:r>
        <w:rPr>
          <w:rFonts w:ascii="Kruti Dev 010" w:hAnsi="Kruti Dev 010"/>
          <w:sz w:val="34"/>
          <w:szCs w:val="34"/>
        </w:rPr>
        <w:t>4-</w:t>
      </w:r>
      <w:r>
        <w:rPr>
          <w:rFonts w:ascii="Kruti Dev 010" w:hAnsi="Kruti Dev 010"/>
          <w:sz w:val="34"/>
          <w:szCs w:val="34"/>
        </w:rPr>
        <w:tab/>
        <w:t>izLrqr v/;;u esa mPp ek/;fed Lrj ds fo|kfFkZ;ksa dks fy;k x;k gSA</w:t>
      </w:r>
    </w:p>
    <w:p w:rsidR="00271983" w:rsidRDefault="00155DD3" w:rsidP="00DD7BD2">
      <w:pPr>
        <w:spacing w:after="0" w:line="360" w:lineRule="auto"/>
        <w:ind w:left="720" w:hanging="720"/>
        <w:jc w:val="both"/>
        <w:rPr>
          <w:rFonts w:ascii="Kruti Dev 010" w:hAnsi="Kruti Dev 010"/>
          <w:b/>
          <w:sz w:val="40"/>
          <w:szCs w:val="32"/>
        </w:rPr>
      </w:pPr>
      <w:r>
        <w:rPr>
          <w:rFonts w:ascii="Kruti Dev 010" w:hAnsi="Kruti Dev 010"/>
          <w:sz w:val="34"/>
          <w:szCs w:val="34"/>
        </w:rPr>
        <w:t>5-</w:t>
      </w:r>
      <w:r>
        <w:rPr>
          <w:rFonts w:ascii="Kruti Dev 010" w:hAnsi="Kruti Dev 010"/>
          <w:sz w:val="34"/>
          <w:szCs w:val="34"/>
        </w:rPr>
        <w:tab/>
        <w:t>izLrqr v/;;u esa dsoy fu;fer f'k{k.k laLFkkvksa esa i&lt;us okys fo|kfFkZ;ksa dks gh fy;k x;k gSA</w:t>
      </w:r>
    </w:p>
    <w:p w:rsidR="00081DB3" w:rsidRDefault="00081DB3">
      <w:pPr>
        <w:spacing w:after="0" w:line="240" w:lineRule="auto"/>
        <w:rPr>
          <w:rFonts w:ascii="Kruti Dev 010" w:hAnsi="Kruti Dev 010"/>
          <w:b/>
          <w:sz w:val="40"/>
          <w:szCs w:val="32"/>
        </w:rPr>
      </w:pPr>
      <w:r>
        <w:rPr>
          <w:rFonts w:ascii="Kruti Dev 010" w:hAnsi="Kruti Dev 010"/>
          <w:b/>
          <w:sz w:val="40"/>
          <w:szCs w:val="32"/>
        </w:rPr>
        <w:br w:type="page"/>
      </w:r>
    </w:p>
    <w:p w:rsidR="00A517CE" w:rsidRDefault="00081DB3" w:rsidP="00DD7BD2">
      <w:pPr>
        <w:spacing w:after="0" w:line="240" w:lineRule="auto"/>
        <w:jc w:val="center"/>
        <w:rPr>
          <w:rFonts w:ascii="Kruti Dev 010" w:hAnsi="Kruti Dev 010"/>
          <w:b/>
          <w:sz w:val="40"/>
          <w:szCs w:val="32"/>
        </w:rPr>
      </w:pPr>
      <w:r>
        <w:rPr>
          <w:rFonts w:ascii="Kruti Dev 010" w:hAnsi="Kruti Dev 010"/>
          <w:b/>
          <w:sz w:val="40"/>
          <w:szCs w:val="32"/>
        </w:rPr>
        <w:lastRenderedPageBreak/>
        <w:t>v/;k; ;kstuk</w:t>
      </w:r>
    </w:p>
    <w:p w:rsidR="00081DB3" w:rsidRDefault="00081DB3" w:rsidP="00081DB3">
      <w:pPr>
        <w:tabs>
          <w:tab w:val="center" w:pos="6096"/>
        </w:tabs>
        <w:spacing w:after="360" w:line="640" w:lineRule="atLeast"/>
        <w:jc w:val="center"/>
        <w:rPr>
          <w:rFonts w:ascii="Kruti Dev 010" w:hAnsi="Kruti Dev 010"/>
          <w:b/>
          <w:sz w:val="40"/>
          <w:szCs w:val="34"/>
        </w:rPr>
      </w:pPr>
      <w:r>
        <w:rPr>
          <w:rFonts w:ascii="Kruti Dev 010" w:hAnsi="Kruti Dev 010"/>
          <w:b/>
          <w:sz w:val="40"/>
          <w:szCs w:val="34"/>
        </w:rPr>
        <w:t>fo"k;kuqØef.kdk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038"/>
        <w:gridCol w:w="905"/>
        <w:gridCol w:w="4111"/>
        <w:gridCol w:w="1100"/>
      </w:tblGrid>
      <w:tr w:rsidR="00081DB3" w:rsidRPr="00BE5944" w:rsidTr="00DD2AFA">
        <w:tc>
          <w:tcPr>
            <w:tcW w:w="7054" w:type="dxa"/>
            <w:gridSpan w:val="3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center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fo"k; oLrq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center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i`-la-</w:t>
            </w: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v/;k; izFke</w:t>
            </w:r>
          </w:p>
        </w:tc>
        <w:tc>
          <w:tcPr>
            <w:tcW w:w="5016" w:type="dxa"/>
            <w:gridSpan w:val="2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'kks/k ifjp;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1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Lrkou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2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L;k dk vkSfpR;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3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L;k dFku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4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L;k ls mHkjus okys iz'u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5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s mn~ns';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6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h ifjdYiu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7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rduhdh 'kCnksa dh O;k[;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8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s p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rPr>
          <w:trHeight w:val="724"/>
        </w:trPr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9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fof/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10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midj.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11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tula[;k o U;kn'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12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esa iz;qDr lkaf[;dh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1-13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h ifjlhe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v/;k; f}rh;</w:t>
            </w:r>
          </w:p>
        </w:tc>
        <w:tc>
          <w:tcPr>
            <w:tcW w:w="5016" w:type="dxa"/>
            <w:gridSpan w:val="2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lEcfU/kr lkfgR; dk iqujkoyksdu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1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Lrkou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2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cfU/kr lkfgR; dk vFkZ ,oa ifjHkk"k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3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cfU/kr lkfgR; dk egRo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4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cfU/kr lkfgR; dk mn~ns';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5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cfU/kr lkfgR; ds lzksr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6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cfU/kr lkfgR; v/;;u ds ykH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7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EcfU/kr lkfgR; ds v/;;u dh lhe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2-8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woZ esa fd, x, 'kks/k dk;ksZa dk fooj.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v/;k; r`rh;</w:t>
            </w:r>
          </w:p>
        </w:tc>
        <w:tc>
          <w:tcPr>
            <w:tcW w:w="5016" w:type="dxa"/>
            <w:gridSpan w:val="2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fof/k&amp;izfof/k] midj.k ,oa U;kn'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1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Lrkou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2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fof/k dk egRo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3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Lrqr 'kks/k esa iz;qDr fof/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3-1 losZ{k.k fof/k dk vF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3-2 losZ{k.k fof/k dh ifjHkk"k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3-3 losZ{k.k fof/k dh fo'ks"kr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3-4 losZ{k.k fof/k ds ykH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4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s p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4-1 pjksa ds izdk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U;kn'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1 U;kn'kZ dk vF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2 U;kn'kZ dh vko';dr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3 U;kn'kZ ls ykH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4 U;kn'kZ p;u dh ifjlhe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5 U;kn'kZ p;u dh lko/kkfu;k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6 U;kn'kZ p;u dh fof/k;k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7 izLrqr 'kks/k esa U;kn'kZ fof/k dk p;u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8 izLrqr 'ksk/k esa U;kn'kZ p;u dh fof/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9 ;kn`fPNd izfrp;u fof/k dh fo'ks"kr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10 ;kn`fPNd izfrp;u fof/k ds ykH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11 ;kn`fPNd izfrp;u fof/k dh lhe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5-12 izLrqr 'ksk/k esa ;kn`fPNd fof/k }kjk fy;s x;s U;kn'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6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fjdYiu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6-1 ifjdYiuk dk vFkZ ,oa ifjHkk"k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6-2 ifjdYiuk dk egRo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6-3 ifjdYiuk dh fo'ks"kr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6-4 ifjdYiuk ds izdk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6-5 izLrqr 'kks/k dh ifjdYiu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7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s midj.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7-1 'kks/k esa iz;qDr midj.k dk vFkZ ,oa ifjHkk"k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 xml:space="preserve">3-7-2 iz'ukoyh dk vFkZ ,oa ifjHkk"kk 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a</w:t>
            </w: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7-3 iz'ukoyh dh fo'ks"krk,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7-4 iz'ukoyh ds mn~ns';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a</w:t>
            </w: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7-5 iz'ukoyh ds izdk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8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v/;;u eas iz;qDr midj.k dk fooj.k ,oa iz'kklu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9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'ukoyh gy ds fy, vadu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10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kaf[;dh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10-1 lkaf[;dh dk vFkZ ,oa ifjHkk"k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10-2 lkaf[;dh dh mi;ksfxrk</w:t>
            </w:r>
          </w:p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10-3 'kks/k esa iz;qDr lkaf[;dh fof/k;ka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3-11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milagk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v/;k; prqFkZ</w:t>
            </w:r>
          </w:p>
        </w:tc>
        <w:tc>
          <w:tcPr>
            <w:tcW w:w="5016" w:type="dxa"/>
            <w:gridSpan w:val="2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iznRrksa dk fo'ys"k.k ,oa oxhZdj.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4-1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Lrkou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4-2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Lrqr 'kks/k ds iznRrksa dk U;ko LFkkiu ,oa O;k[;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4-3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fjdYiukvksa dk fo'ys"k.k ,oa O;k[;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4-4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milagk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v/;k; iape</w:t>
            </w:r>
          </w:p>
        </w:tc>
        <w:tc>
          <w:tcPr>
            <w:tcW w:w="5016" w:type="dxa"/>
            <w:gridSpan w:val="2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b/>
                <w:sz w:val="32"/>
                <w:szCs w:val="32"/>
              </w:rPr>
            </w:pPr>
            <w:r w:rsidRPr="00BE5944">
              <w:rPr>
                <w:rFonts w:ascii="Kruti Dev 010" w:hAnsi="Kruti Dev 010"/>
                <w:b/>
                <w:sz w:val="32"/>
                <w:szCs w:val="32"/>
              </w:rPr>
              <w:t>v/;;u ds fu"d"kZ 'kSf{kd fufgrkFkZ ,oa lq&gt;ko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5-1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zLrkouk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5-2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s fu"d"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5-3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'kks/k ds 'kSf{kd fufgrkFkZ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5-4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Hkkoh 'kks/k gsrq lq&gt;ko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5-5</w:t>
            </w: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milagkj</w:t>
            </w: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lanHkZ xzaFk lwph</w:t>
            </w: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  <w:tr w:rsidR="00081DB3" w:rsidRPr="00BE5944" w:rsidTr="00DD2AFA">
        <w:tc>
          <w:tcPr>
            <w:tcW w:w="2038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  <w:r w:rsidRPr="00BE5944">
              <w:rPr>
                <w:rFonts w:ascii="Kruti Dev 010" w:hAnsi="Kruti Dev 010"/>
                <w:sz w:val="32"/>
                <w:szCs w:val="32"/>
              </w:rPr>
              <w:t>ifjf'k"V</w:t>
            </w:r>
          </w:p>
        </w:tc>
        <w:tc>
          <w:tcPr>
            <w:tcW w:w="905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4111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both"/>
              <w:rPr>
                <w:rFonts w:ascii="Kruti Dev 010" w:hAnsi="Kruti Dev 010"/>
                <w:sz w:val="32"/>
                <w:szCs w:val="32"/>
              </w:rPr>
            </w:pPr>
          </w:p>
        </w:tc>
        <w:tc>
          <w:tcPr>
            <w:tcW w:w="1100" w:type="dxa"/>
          </w:tcPr>
          <w:p w:rsidR="00081DB3" w:rsidRPr="00BE5944" w:rsidRDefault="00081DB3" w:rsidP="00DD2AFA">
            <w:pPr>
              <w:tabs>
                <w:tab w:val="center" w:pos="6096"/>
              </w:tabs>
              <w:spacing w:after="0" w:line="360" w:lineRule="auto"/>
              <w:jc w:val="right"/>
              <w:rPr>
                <w:rFonts w:ascii="Kruti Dev 010" w:hAnsi="Kruti Dev 010"/>
                <w:b/>
                <w:sz w:val="32"/>
                <w:szCs w:val="32"/>
              </w:rPr>
            </w:pPr>
          </w:p>
        </w:tc>
      </w:tr>
    </w:tbl>
    <w:p w:rsidR="00081DB3" w:rsidRDefault="00081DB3">
      <w:pPr>
        <w:spacing w:after="0" w:line="240" w:lineRule="auto"/>
        <w:rPr>
          <w:rFonts w:ascii="Kruti Dev 010" w:hAnsi="Kruti Dev 010"/>
          <w:b/>
          <w:sz w:val="40"/>
          <w:szCs w:val="32"/>
        </w:rPr>
      </w:pPr>
    </w:p>
    <w:p w:rsidR="00862D63" w:rsidRDefault="00862D63">
      <w:pPr>
        <w:spacing w:after="0" w:line="240" w:lineRule="auto"/>
        <w:rPr>
          <w:rFonts w:ascii="Kruti Dev 010" w:hAnsi="Kruti Dev 010"/>
          <w:b/>
          <w:sz w:val="40"/>
          <w:szCs w:val="32"/>
        </w:rPr>
      </w:pPr>
      <w:r>
        <w:rPr>
          <w:rFonts w:ascii="Kruti Dev 010" w:hAnsi="Kruti Dev 010"/>
          <w:b/>
          <w:sz w:val="40"/>
          <w:szCs w:val="32"/>
        </w:rPr>
        <w:br w:type="page"/>
      </w:r>
    </w:p>
    <w:p w:rsidR="00862D63" w:rsidRPr="006A6B38" w:rsidRDefault="00862D63" w:rsidP="00862D63">
      <w:pPr>
        <w:spacing w:after="160" w:line="360" w:lineRule="auto"/>
        <w:jc w:val="center"/>
        <w:rPr>
          <w:rFonts w:ascii="Kruti Dev 010" w:hAnsi="Kruti Dev 010"/>
          <w:b/>
          <w:bCs/>
          <w:sz w:val="40"/>
        </w:rPr>
      </w:pPr>
      <w:r w:rsidRPr="006A6B38">
        <w:rPr>
          <w:rFonts w:ascii="Kruti Dev 010" w:hAnsi="Kruti Dev 010"/>
          <w:b/>
          <w:bCs/>
          <w:sz w:val="40"/>
        </w:rPr>
        <w:lastRenderedPageBreak/>
        <w:t>lanHkZ xzUFk lwph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1-</w:t>
      </w:r>
      <w:r>
        <w:rPr>
          <w:rFonts w:ascii="Kruti Dev 010" w:hAnsi="Kruti Dev 010"/>
          <w:bCs/>
          <w:sz w:val="34"/>
        </w:rPr>
        <w:tab/>
        <w:t>cksxZ MCY;w vkj- ¼1995½] vuqla/kku ifjp;] ikjlukFk jke pkoyk ,.M lUl] vkxjk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2-</w:t>
      </w:r>
      <w:r>
        <w:rPr>
          <w:rFonts w:ascii="Kruti Dev 010" w:hAnsi="Kruti Dev 010"/>
          <w:bCs/>
          <w:sz w:val="34"/>
        </w:rPr>
        <w:tab/>
        <w:t>prqosZnh lq/kk ¼2005½ mnh;eku Hkkjrh; lekt vkSj f'k{kk] dkWyst cqd gkml] t;iqj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3-</w:t>
      </w:r>
      <w:r>
        <w:rPr>
          <w:rFonts w:ascii="Kruti Dev 010" w:hAnsi="Kruti Dev 010"/>
          <w:bCs/>
          <w:sz w:val="34"/>
        </w:rPr>
        <w:tab/>
        <w:t>prqosZnh] xaxkukjk;.k ¼1992½] vk/kqfud fgUnh fucU/k] lkfgR;dkj] t;iqj] i`-la- 111] 112] 113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4-</w:t>
      </w:r>
      <w:r>
        <w:rPr>
          <w:rFonts w:ascii="Kruti Dev 010" w:hAnsi="Kruti Dev 010"/>
          <w:bCs/>
          <w:sz w:val="34"/>
        </w:rPr>
        <w:tab/>
        <w:t>yks&lt;+k egkohjey ¼2007½] uSfrd f'k{kk ds fofo/k vk;ke] jktLFkku fgUnh xzaFk vdkneh] t;iqj] i`-la- 109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5-</w:t>
      </w:r>
      <w:r>
        <w:rPr>
          <w:rFonts w:ascii="Kruti Dev 010" w:hAnsi="Kruti Dev 010"/>
          <w:bCs/>
          <w:sz w:val="34"/>
        </w:rPr>
        <w:tab/>
        <w:t>jke ikjlukFk] ¼2006½] vuqla/kku ifjp;] y{ehukjk;.k vkxjk] i`-la- 107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6-</w:t>
      </w:r>
      <w:r>
        <w:rPr>
          <w:rFonts w:ascii="Kruti Dev 010" w:hAnsi="Kruti Dev 010"/>
          <w:bCs/>
          <w:sz w:val="34"/>
        </w:rPr>
        <w:tab/>
        <w:t>ljhu ,.M ljhu ¼2008½] 'kSf{kd vuqla/kku dh fof/k;ka] fouksn iqLrd eafnj] vkxjk] i`-la- 343&amp;373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7-</w:t>
      </w:r>
      <w:r>
        <w:rPr>
          <w:rFonts w:ascii="Kruti Dev 010" w:hAnsi="Kruti Dev 010"/>
          <w:bCs/>
          <w:sz w:val="34"/>
        </w:rPr>
        <w:tab/>
        <w:t>'kekZ ljkst ¼2007½] mnh;eku Hkkjrh; lekt esa f'k{kk] ';ke izdk'ku] t;iqj</w:t>
      </w:r>
    </w:p>
    <w:p w:rsid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8-</w:t>
      </w:r>
      <w:r>
        <w:rPr>
          <w:rFonts w:ascii="Kruti Dev 010" w:hAnsi="Kruti Dev 010"/>
          <w:bCs/>
          <w:sz w:val="34"/>
        </w:rPr>
        <w:tab/>
        <w:t>flag jkeiky ¼2007½] f'k{kk rFkk mnh;eku Hkkjrh; lekt] fouksn iqLrd eafnj] vkxjk&amp;2] i`la- 67</w:t>
      </w:r>
    </w:p>
    <w:p w:rsidR="00081DB3" w:rsidRPr="00862D63" w:rsidRDefault="00862D63" w:rsidP="00862D63">
      <w:pPr>
        <w:spacing w:after="160" w:line="360" w:lineRule="auto"/>
        <w:ind w:left="720" w:hanging="720"/>
        <w:jc w:val="both"/>
        <w:rPr>
          <w:rFonts w:ascii="Kruti Dev 010" w:hAnsi="Kruti Dev 010"/>
          <w:bCs/>
          <w:sz w:val="34"/>
        </w:rPr>
      </w:pPr>
      <w:r>
        <w:rPr>
          <w:rFonts w:ascii="Kruti Dev 010" w:hAnsi="Kruti Dev 010"/>
          <w:bCs/>
          <w:sz w:val="34"/>
        </w:rPr>
        <w:t>9-</w:t>
      </w:r>
      <w:r>
        <w:rPr>
          <w:rFonts w:ascii="Kruti Dev 010" w:hAnsi="Kruti Dev 010"/>
          <w:bCs/>
          <w:sz w:val="34"/>
        </w:rPr>
        <w:tab/>
        <w:t>flag vefjUnz] lekt'kkL= ,oa Hkkjrh; lekt esa f'k{kk] dfork izdk'ku] t;iqj] i`-la- 28] 29] 31] 32</w:t>
      </w:r>
    </w:p>
    <w:sectPr w:rsidR="00081DB3" w:rsidRPr="00862D63" w:rsidSect="00F24D01">
      <w:footerReference w:type="even" r:id="rId45"/>
      <w:footerReference w:type="default" r:id="rId46"/>
      <w:footnotePr>
        <w:numRestart w:val="eachPage"/>
      </w:footnotePr>
      <w:endnotePr>
        <w:numRestart w:val="eachSect"/>
      </w:endnotePr>
      <w:pgSz w:w="11907" w:h="16840" w:code="9"/>
      <w:pgMar w:top="1701" w:right="1701" w:bottom="1701" w:left="2268" w:header="720" w:footer="124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3ACE" w:rsidRDefault="00643ACE">
      <w:pPr>
        <w:spacing w:after="0" w:line="240" w:lineRule="auto"/>
      </w:pPr>
      <w:r>
        <w:separator/>
      </w:r>
    </w:p>
  </w:endnote>
  <w:endnote w:type="continuationSeparator" w:id="1">
    <w:p w:rsidR="00643ACE" w:rsidRDefault="00643A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Kruti Dev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ABE" w:rsidRDefault="0080424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26AB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26ABE" w:rsidRDefault="00C26AB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ABE" w:rsidRDefault="0080424A">
    <w:pPr>
      <w:pStyle w:val="Footer"/>
      <w:framePr w:wrap="around" w:vAnchor="text" w:hAnchor="margin" w:xAlign="center" w:y="1"/>
      <w:jc w:val="center"/>
      <w:rPr>
        <w:rStyle w:val="PageNumber"/>
      </w:rPr>
    </w:pPr>
    <w:r>
      <w:rPr>
        <w:rStyle w:val="PageNumber"/>
      </w:rPr>
      <w:fldChar w:fldCharType="begin"/>
    </w:r>
    <w:r w:rsidR="00C26AB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F528A">
      <w:rPr>
        <w:rStyle w:val="PageNumber"/>
        <w:noProof/>
      </w:rPr>
      <w:t>9</w:t>
    </w:r>
    <w:r>
      <w:rPr>
        <w:rStyle w:val="PageNumber"/>
      </w:rPr>
      <w:fldChar w:fldCharType="end"/>
    </w:r>
  </w:p>
  <w:p w:rsidR="00C26ABE" w:rsidRDefault="00C26ABE">
    <w:pPr>
      <w:pStyle w:val="Footer"/>
      <w:ind w:right="360"/>
      <w:jc w:val="center"/>
    </w:pPr>
  </w:p>
  <w:p w:rsidR="00C26ABE" w:rsidRPr="003560E3" w:rsidRDefault="00C26ABE">
    <w:pPr>
      <w:pStyle w:val="Footer"/>
      <w:jc w:val="center"/>
      <w:rPr>
        <w:sz w:val="2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3ACE" w:rsidRDefault="00643ACE">
      <w:pPr>
        <w:spacing w:after="0" w:line="240" w:lineRule="auto"/>
      </w:pPr>
      <w:r>
        <w:separator/>
      </w:r>
    </w:p>
  </w:footnote>
  <w:footnote w:type="continuationSeparator" w:id="1">
    <w:p w:rsidR="00643ACE" w:rsidRDefault="00643AC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55298"/>
  </w:hdrShapeDefaults>
  <w:footnotePr>
    <w:numRestart w:val="eachPage"/>
    <w:footnote w:id="0"/>
    <w:footnote w:id="1"/>
  </w:footnotePr>
  <w:endnotePr>
    <w:numRestart w:val="eachSect"/>
    <w:endnote w:id="0"/>
    <w:endnote w:id="1"/>
  </w:endnotePr>
  <w:compat>
    <w:useFELayout/>
  </w:compat>
  <w:rsids>
    <w:rsidRoot w:val="009E542D"/>
    <w:rsid w:val="00000E84"/>
    <w:rsid w:val="00016964"/>
    <w:rsid w:val="00027BF8"/>
    <w:rsid w:val="00035FE2"/>
    <w:rsid w:val="00037007"/>
    <w:rsid w:val="00045720"/>
    <w:rsid w:val="00057D49"/>
    <w:rsid w:val="000617FD"/>
    <w:rsid w:val="0007079F"/>
    <w:rsid w:val="00072982"/>
    <w:rsid w:val="00072B96"/>
    <w:rsid w:val="00075AC7"/>
    <w:rsid w:val="00081DB3"/>
    <w:rsid w:val="00092F4B"/>
    <w:rsid w:val="000A331E"/>
    <w:rsid w:val="000A637E"/>
    <w:rsid w:val="000B2083"/>
    <w:rsid w:val="000B3DE5"/>
    <w:rsid w:val="000B5964"/>
    <w:rsid w:val="000C1FF4"/>
    <w:rsid w:val="000C6D58"/>
    <w:rsid w:val="000E3F06"/>
    <w:rsid w:val="000F5CB3"/>
    <w:rsid w:val="00112665"/>
    <w:rsid w:val="001157F4"/>
    <w:rsid w:val="001232A2"/>
    <w:rsid w:val="00146D56"/>
    <w:rsid w:val="00155DD3"/>
    <w:rsid w:val="00163C7F"/>
    <w:rsid w:val="001811FF"/>
    <w:rsid w:val="0018373C"/>
    <w:rsid w:val="001851A1"/>
    <w:rsid w:val="00190482"/>
    <w:rsid w:val="001A35D9"/>
    <w:rsid w:val="001B3029"/>
    <w:rsid w:val="001C4D17"/>
    <w:rsid w:val="001C58CD"/>
    <w:rsid w:val="001C63D8"/>
    <w:rsid w:val="001D36BB"/>
    <w:rsid w:val="001F3224"/>
    <w:rsid w:val="00213D46"/>
    <w:rsid w:val="00222969"/>
    <w:rsid w:val="002332D6"/>
    <w:rsid w:val="00242FD5"/>
    <w:rsid w:val="00243AE2"/>
    <w:rsid w:val="00247B5F"/>
    <w:rsid w:val="00255BF3"/>
    <w:rsid w:val="002650C9"/>
    <w:rsid w:val="00267B1C"/>
    <w:rsid w:val="00271983"/>
    <w:rsid w:val="002848C5"/>
    <w:rsid w:val="0028761B"/>
    <w:rsid w:val="0029764B"/>
    <w:rsid w:val="002A30E5"/>
    <w:rsid w:val="002A6DBC"/>
    <w:rsid w:val="002B03C0"/>
    <w:rsid w:val="002B0EE6"/>
    <w:rsid w:val="002C34D2"/>
    <w:rsid w:val="002D7D30"/>
    <w:rsid w:val="002E660D"/>
    <w:rsid w:val="002F0B92"/>
    <w:rsid w:val="00302EB0"/>
    <w:rsid w:val="00310189"/>
    <w:rsid w:val="00316A42"/>
    <w:rsid w:val="00334E8C"/>
    <w:rsid w:val="00335373"/>
    <w:rsid w:val="00355657"/>
    <w:rsid w:val="00356019"/>
    <w:rsid w:val="003560E3"/>
    <w:rsid w:val="00361D1B"/>
    <w:rsid w:val="003729D1"/>
    <w:rsid w:val="00374140"/>
    <w:rsid w:val="00375141"/>
    <w:rsid w:val="003772B5"/>
    <w:rsid w:val="00386772"/>
    <w:rsid w:val="00387B9A"/>
    <w:rsid w:val="00397325"/>
    <w:rsid w:val="003A595D"/>
    <w:rsid w:val="003C7607"/>
    <w:rsid w:val="003E58A8"/>
    <w:rsid w:val="003F2B84"/>
    <w:rsid w:val="003F3F00"/>
    <w:rsid w:val="003F6E18"/>
    <w:rsid w:val="00401052"/>
    <w:rsid w:val="004265F8"/>
    <w:rsid w:val="0043239A"/>
    <w:rsid w:val="004329E1"/>
    <w:rsid w:val="00446F42"/>
    <w:rsid w:val="00447F45"/>
    <w:rsid w:val="0045542F"/>
    <w:rsid w:val="00455FD8"/>
    <w:rsid w:val="00461221"/>
    <w:rsid w:val="00462108"/>
    <w:rsid w:val="00462E67"/>
    <w:rsid w:val="0049073D"/>
    <w:rsid w:val="00495E6B"/>
    <w:rsid w:val="004B52A2"/>
    <w:rsid w:val="004C6CDC"/>
    <w:rsid w:val="004C7D40"/>
    <w:rsid w:val="004E18F0"/>
    <w:rsid w:val="004E5598"/>
    <w:rsid w:val="004E705C"/>
    <w:rsid w:val="004E7F4D"/>
    <w:rsid w:val="00530823"/>
    <w:rsid w:val="00533532"/>
    <w:rsid w:val="005473D5"/>
    <w:rsid w:val="0055558E"/>
    <w:rsid w:val="00565738"/>
    <w:rsid w:val="00565893"/>
    <w:rsid w:val="00577580"/>
    <w:rsid w:val="0058465F"/>
    <w:rsid w:val="0059090D"/>
    <w:rsid w:val="005952B2"/>
    <w:rsid w:val="005A6A92"/>
    <w:rsid w:val="005B424C"/>
    <w:rsid w:val="005B53D1"/>
    <w:rsid w:val="005C29DE"/>
    <w:rsid w:val="005D0767"/>
    <w:rsid w:val="005D09CA"/>
    <w:rsid w:val="005D1039"/>
    <w:rsid w:val="005E1DA1"/>
    <w:rsid w:val="00604DF6"/>
    <w:rsid w:val="00606DEC"/>
    <w:rsid w:val="006151F0"/>
    <w:rsid w:val="00616FD3"/>
    <w:rsid w:val="006227B1"/>
    <w:rsid w:val="00622F8B"/>
    <w:rsid w:val="00635AE8"/>
    <w:rsid w:val="00636406"/>
    <w:rsid w:val="00642597"/>
    <w:rsid w:val="00643ACE"/>
    <w:rsid w:val="00643CCF"/>
    <w:rsid w:val="00645B23"/>
    <w:rsid w:val="00651D0A"/>
    <w:rsid w:val="00662428"/>
    <w:rsid w:val="00662DD0"/>
    <w:rsid w:val="00672C71"/>
    <w:rsid w:val="00676C49"/>
    <w:rsid w:val="0068222A"/>
    <w:rsid w:val="00685133"/>
    <w:rsid w:val="00686E78"/>
    <w:rsid w:val="00695A2E"/>
    <w:rsid w:val="00697C8E"/>
    <w:rsid w:val="006A07A5"/>
    <w:rsid w:val="006A6B38"/>
    <w:rsid w:val="006D0D5E"/>
    <w:rsid w:val="006D1F8C"/>
    <w:rsid w:val="006F077B"/>
    <w:rsid w:val="007078F2"/>
    <w:rsid w:val="00721C6D"/>
    <w:rsid w:val="00727713"/>
    <w:rsid w:val="0073459D"/>
    <w:rsid w:val="0075311B"/>
    <w:rsid w:val="00753880"/>
    <w:rsid w:val="00757388"/>
    <w:rsid w:val="00761090"/>
    <w:rsid w:val="0076757A"/>
    <w:rsid w:val="00773E03"/>
    <w:rsid w:val="00786357"/>
    <w:rsid w:val="007C3718"/>
    <w:rsid w:val="007C4C7B"/>
    <w:rsid w:val="007C623D"/>
    <w:rsid w:val="007D3B8C"/>
    <w:rsid w:val="0080424A"/>
    <w:rsid w:val="00807502"/>
    <w:rsid w:val="00814C39"/>
    <w:rsid w:val="008248F8"/>
    <w:rsid w:val="00833C60"/>
    <w:rsid w:val="00842D8F"/>
    <w:rsid w:val="00846288"/>
    <w:rsid w:val="008500DB"/>
    <w:rsid w:val="00850AE0"/>
    <w:rsid w:val="008524C2"/>
    <w:rsid w:val="008538C6"/>
    <w:rsid w:val="00862890"/>
    <w:rsid w:val="00862D63"/>
    <w:rsid w:val="00874764"/>
    <w:rsid w:val="0087632A"/>
    <w:rsid w:val="00880B98"/>
    <w:rsid w:val="00887167"/>
    <w:rsid w:val="008A0291"/>
    <w:rsid w:val="008A3431"/>
    <w:rsid w:val="008A4CD6"/>
    <w:rsid w:val="008B71C6"/>
    <w:rsid w:val="008B72A4"/>
    <w:rsid w:val="008B7ED3"/>
    <w:rsid w:val="008C4CAF"/>
    <w:rsid w:val="008D1B9E"/>
    <w:rsid w:val="008D53F2"/>
    <w:rsid w:val="008E030C"/>
    <w:rsid w:val="008F0B58"/>
    <w:rsid w:val="008F7D8F"/>
    <w:rsid w:val="00900D25"/>
    <w:rsid w:val="009016F1"/>
    <w:rsid w:val="00907EA8"/>
    <w:rsid w:val="00914C5C"/>
    <w:rsid w:val="00920D32"/>
    <w:rsid w:val="00921E07"/>
    <w:rsid w:val="009337B4"/>
    <w:rsid w:val="009358D4"/>
    <w:rsid w:val="00942B52"/>
    <w:rsid w:val="00952CA3"/>
    <w:rsid w:val="00954FC4"/>
    <w:rsid w:val="009647C1"/>
    <w:rsid w:val="009732AF"/>
    <w:rsid w:val="0097564D"/>
    <w:rsid w:val="00975AFC"/>
    <w:rsid w:val="00976502"/>
    <w:rsid w:val="00991D36"/>
    <w:rsid w:val="0099594C"/>
    <w:rsid w:val="009A1636"/>
    <w:rsid w:val="009A28D9"/>
    <w:rsid w:val="009A43D8"/>
    <w:rsid w:val="009B2E85"/>
    <w:rsid w:val="009C7675"/>
    <w:rsid w:val="009D2969"/>
    <w:rsid w:val="009D56A2"/>
    <w:rsid w:val="009E5154"/>
    <w:rsid w:val="009E542D"/>
    <w:rsid w:val="009F2373"/>
    <w:rsid w:val="009F5327"/>
    <w:rsid w:val="00A07187"/>
    <w:rsid w:val="00A3178D"/>
    <w:rsid w:val="00A34C2C"/>
    <w:rsid w:val="00A406A7"/>
    <w:rsid w:val="00A5036B"/>
    <w:rsid w:val="00A517CE"/>
    <w:rsid w:val="00A6070B"/>
    <w:rsid w:val="00A626BD"/>
    <w:rsid w:val="00A66105"/>
    <w:rsid w:val="00A70AC0"/>
    <w:rsid w:val="00A738E1"/>
    <w:rsid w:val="00A74769"/>
    <w:rsid w:val="00A7500C"/>
    <w:rsid w:val="00A80D63"/>
    <w:rsid w:val="00AA6036"/>
    <w:rsid w:val="00AA7552"/>
    <w:rsid w:val="00AB625D"/>
    <w:rsid w:val="00AC2757"/>
    <w:rsid w:val="00AD5A12"/>
    <w:rsid w:val="00AD753A"/>
    <w:rsid w:val="00AE5FA9"/>
    <w:rsid w:val="00AE7EA5"/>
    <w:rsid w:val="00AF0162"/>
    <w:rsid w:val="00AF7285"/>
    <w:rsid w:val="00AF7601"/>
    <w:rsid w:val="00B1406B"/>
    <w:rsid w:val="00B16CAD"/>
    <w:rsid w:val="00B23468"/>
    <w:rsid w:val="00B316A3"/>
    <w:rsid w:val="00B648D6"/>
    <w:rsid w:val="00B7631E"/>
    <w:rsid w:val="00B83AD7"/>
    <w:rsid w:val="00B93383"/>
    <w:rsid w:val="00BA6A92"/>
    <w:rsid w:val="00BA6CE9"/>
    <w:rsid w:val="00BE4362"/>
    <w:rsid w:val="00BE5BAB"/>
    <w:rsid w:val="00BE66F2"/>
    <w:rsid w:val="00C05A63"/>
    <w:rsid w:val="00C24074"/>
    <w:rsid w:val="00C24BDB"/>
    <w:rsid w:val="00C26ABE"/>
    <w:rsid w:val="00C32001"/>
    <w:rsid w:val="00C40471"/>
    <w:rsid w:val="00C44022"/>
    <w:rsid w:val="00C44878"/>
    <w:rsid w:val="00C53DBD"/>
    <w:rsid w:val="00C71EF1"/>
    <w:rsid w:val="00C83FCE"/>
    <w:rsid w:val="00C85A9C"/>
    <w:rsid w:val="00C9150A"/>
    <w:rsid w:val="00C92367"/>
    <w:rsid w:val="00CA0D8C"/>
    <w:rsid w:val="00CB23DC"/>
    <w:rsid w:val="00CB6A23"/>
    <w:rsid w:val="00CD001C"/>
    <w:rsid w:val="00CD4EBE"/>
    <w:rsid w:val="00CF528A"/>
    <w:rsid w:val="00D03216"/>
    <w:rsid w:val="00D147FA"/>
    <w:rsid w:val="00D30537"/>
    <w:rsid w:val="00D41CBC"/>
    <w:rsid w:val="00D51739"/>
    <w:rsid w:val="00D52EFD"/>
    <w:rsid w:val="00D54D9F"/>
    <w:rsid w:val="00D57091"/>
    <w:rsid w:val="00D6181F"/>
    <w:rsid w:val="00D70A9B"/>
    <w:rsid w:val="00D70F05"/>
    <w:rsid w:val="00D72CE0"/>
    <w:rsid w:val="00D7617F"/>
    <w:rsid w:val="00D80ACD"/>
    <w:rsid w:val="00D85E28"/>
    <w:rsid w:val="00D868B6"/>
    <w:rsid w:val="00D9597C"/>
    <w:rsid w:val="00DA4675"/>
    <w:rsid w:val="00DB157E"/>
    <w:rsid w:val="00DB260C"/>
    <w:rsid w:val="00DC012E"/>
    <w:rsid w:val="00DD7BD2"/>
    <w:rsid w:val="00DE1C8E"/>
    <w:rsid w:val="00DF6739"/>
    <w:rsid w:val="00DF7391"/>
    <w:rsid w:val="00E06C4D"/>
    <w:rsid w:val="00E120F0"/>
    <w:rsid w:val="00E130B1"/>
    <w:rsid w:val="00E15F6B"/>
    <w:rsid w:val="00E17021"/>
    <w:rsid w:val="00E26E78"/>
    <w:rsid w:val="00E349F8"/>
    <w:rsid w:val="00E37B03"/>
    <w:rsid w:val="00E407BA"/>
    <w:rsid w:val="00E424C7"/>
    <w:rsid w:val="00E453C5"/>
    <w:rsid w:val="00E5074F"/>
    <w:rsid w:val="00E618E3"/>
    <w:rsid w:val="00E716D6"/>
    <w:rsid w:val="00E849AA"/>
    <w:rsid w:val="00E86C9A"/>
    <w:rsid w:val="00E86DEB"/>
    <w:rsid w:val="00E91EC8"/>
    <w:rsid w:val="00E95EA5"/>
    <w:rsid w:val="00E9743F"/>
    <w:rsid w:val="00EA0956"/>
    <w:rsid w:val="00EA1458"/>
    <w:rsid w:val="00EA635E"/>
    <w:rsid w:val="00EB187F"/>
    <w:rsid w:val="00EB222C"/>
    <w:rsid w:val="00EB66D9"/>
    <w:rsid w:val="00EC07C3"/>
    <w:rsid w:val="00EC168C"/>
    <w:rsid w:val="00EC74EC"/>
    <w:rsid w:val="00EC7C7E"/>
    <w:rsid w:val="00EE70B4"/>
    <w:rsid w:val="00EF3691"/>
    <w:rsid w:val="00F062FA"/>
    <w:rsid w:val="00F10843"/>
    <w:rsid w:val="00F15D22"/>
    <w:rsid w:val="00F162DF"/>
    <w:rsid w:val="00F164A0"/>
    <w:rsid w:val="00F23537"/>
    <w:rsid w:val="00F236F0"/>
    <w:rsid w:val="00F24D01"/>
    <w:rsid w:val="00F439CA"/>
    <w:rsid w:val="00F5594B"/>
    <w:rsid w:val="00F63BA9"/>
    <w:rsid w:val="00F841E4"/>
    <w:rsid w:val="00F84D0F"/>
    <w:rsid w:val="00FA3B6D"/>
    <w:rsid w:val="00FB1330"/>
    <w:rsid w:val="00FB27FD"/>
    <w:rsid w:val="00FC6087"/>
    <w:rsid w:val="00FD3E0A"/>
    <w:rsid w:val="00FD66DB"/>
    <w:rsid w:val="00FD6758"/>
    <w:rsid w:val="00FE2CD0"/>
    <w:rsid w:val="00FE2E9A"/>
    <w:rsid w:val="00FE6167"/>
    <w:rsid w:val="00FF591A"/>
    <w:rsid w:val="00FF7F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2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MS Mincho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2E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unhideWhenUsed/>
    <w:rsid w:val="009B2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semiHidden/>
    <w:rsid w:val="009B2E85"/>
  </w:style>
  <w:style w:type="paragraph" w:styleId="Footer">
    <w:name w:val="footer"/>
    <w:basedOn w:val="Normal"/>
    <w:semiHidden/>
    <w:unhideWhenUsed/>
    <w:rsid w:val="009B2E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rsid w:val="009B2E85"/>
  </w:style>
  <w:style w:type="paragraph" w:styleId="EndnoteText">
    <w:name w:val="endnote text"/>
    <w:basedOn w:val="Normal"/>
    <w:semiHidden/>
    <w:unhideWhenUsed/>
    <w:rsid w:val="009B2E85"/>
    <w:rPr>
      <w:sz w:val="20"/>
      <w:szCs w:val="20"/>
    </w:rPr>
  </w:style>
  <w:style w:type="character" w:customStyle="1" w:styleId="EndnoteTextChar">
    <w:name w:val="Endnote Text Char"/>
    <w:basedOn w:val="DefaultParagraphFont"/>
    <w:semiHidden/>
    <w:rsid w:val="009B2E85"/>
  </w:style>
  <w:style w:type="character" w:styleId="EndnoteReference">
    <w:name w:val="endnote reference"/>
    <w:semiHidden/>
    <w:unhideWhenUsed/>
    <w:rsid w:val="009B2E85"/>
    <w:rPr>
      <w:vertAlign w:val="superscript"/>
    </w:rPr>
  </w:style>
  <w:style w:type="paragraph" w:styleId="FootnoteText">
    <w:name w:val="footnote text"/>
    <w:basedOn w:val="Normal"/>
    <w:semiHidden/>
    <w:unhideWhenUsed/>
    <w:rsid w:val="009B2E85"/>
    <w:rPr>
      <w:sz w:val="20"/>
      <w:szCs w:val="20"/>
    </w:rPr>
  </w:style>
  <w:style w:type="character" w:customStyle="1" w:styleId="FootnoteTextChar">
    <w:name w:val="Footnote Text Char"/>
    <w:basedOn w:val="DefaultParagraphFont"/>
    <w:semiHidden/>
    <w:rsid w:val="009B2E85"/>
  </w:style>
  <w:style w:type="character" w:styleId="FootnoteReference">
    <w:name w:val="footnote reference"/>
    <w:semiHidden/>
    <w:unhideWhenUsed/>
    <w:rsid w:val="009B2E85"/>
    <w:rPr>
      <w:vertAlign w:val="superscript"/>
    </w:rPr>
  </w:style>
  <w:style w:type="character" w:styleId="PageNumber">
    <w:name w:val="page number"/>
    <w:basedOn w:val="DefaultParagraphFont"/>
    <w:semiHidden/>
    <w:rsid w:val="009B2E85"/>
  </w:style>
  <w:style w:type="table" w:styleId="TableGrid">
    <w:name w:val="Table Grid"/>
    <w:basedOn w:val="TableNormal"/>
    <w:uiPriority w:val="59"/>
    <w:rsid w:val="00FF59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diagramLayout" Target="diagrams/layout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diagramData" Target="diagrams/data1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diagramColors" Target="diagrams/colors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diagramQuickStyle" Target="diagrams/quickStyle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CE687607-D544-4A48-8428-EF4F027E8414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BEAF2026-7458-4C5E-B4FB-D3BB8353ADB7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U;kn'kZ ¼120½</a:t>
          </a:r>
          <a:endParaRPr lang="en-US" smtClean="0"/>
        </a:p>
      </dgm:t>
    </dgm:pt>
    <dgm:pt modelId="{E17F7F10-BFFD-482D-BDDD-E9800D07A6FA}" type="parTrans" cxnId="{C4A979DF-0AE8-4675-B62E-EBAA4252A2B9}">
      <dgm:prSet/>
      <dgm:spPr/>
    </dgm:pt>
    <dgm:pt modelId="{CE7EC84C-0002-4072-90F7-6B4D06DD4811}" type="sibTrans" cxnId="{C4A979DF-0AE8-4675-B62E-EBAA4252A2B9}">
      <dgm:prSet/>
      <dgm:spPr/>
    </dgm:pt>
    <dgm:pt modelId="{9C09FA00-9357-470D-AD5D-C9AACB2EE785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xzkeh.k fo|kFkhZ ¼6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DB58F5EE-F2C4-428F-8F7B-E93E528F97AD}" type="parTrans" cxnId="{CFC4CB32-3706-4FF6-97F9-736FE26DBC24}">
      <dgm:prSet/>
      <dgm:spPr/>
    </dgm:pt>
    <dgm:pt modelId="{7214B301-4529-44A8-AEC7-31C8F542455F}" type="sibTrans" cxnId="{CFC4CB32-3706-4FF6-97F9-736FE26DBC24}">
      <dgm:prSet/>
      <dgm:spPr/>
    </dgm:pt>
    <dgm:pt modelId="{0964B3D2-24A6-4891-9DFC-3320A6A8C055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</dgm:t>
    </dgm:pt>
    <dgm:pt modelId="{A67AC8F4-B6CD-427E-A645-E018746948BC}" type="parTrans" cxnId="{9FF60A9C-DD2D-4CD3-BD7B-CBE1A9F1864D}">
      <dgm:prSet/>
      <dgm:spPr/>
    </dgm:pt>
    <dgm:pt modelId="{966E5C71-5E25-4D73-B2E2-D333C01A3E5B}" type="sibTrans" cxnId="{9FF60A9C-DD2D-4CD3-BD7B-CBE1A9F1864D}">
      <dgm:prSet/>
      <dgm:spPr/>
    </dgm:pt>
    <dgm:pt modelId="{E7B227B1-2F52-493B-8F79-8EE356C751DA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k,a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80D0D9F9-7A06-4EE1-82D3-4274D89CECC5}" type="parTrans" cxnId="{B30A1169-7044-4973-99BC-3D65B43E8E64}">
      <dgm:prSet/>
      <dgm:spPr/>
    </dgm:pt>
    <dgm:pt modelId="{A4472383-7D8A-4A87-87F1-946C96B57900}" type="sibTrans" cxnId="{B30A1169-7044-4973-99BC-3D65B43E8E64}">
      <dgm:prSet/>
      <dgm:spPr/>
    </dgm:pt>
    <dgm:pt modelId="{2822CAF0-F912-4407-B549-B7A426D51F7A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'kgjh fo|kFkhZ ¼60½</a:t>
          </a:r>
          <a:endParaRPr lang="en-US" baseline="0" smtClean="0">
            <a:latin typeface="Times New Roman"/>
          </a:endParaRPr>
        </a:p>
      </dgm:t>
    </dgm:pt>
    <dgm:pt modelId="{FD1CB31E-F9C4-446E-B4EE-3076BBA05E75}" type="parTrans" cxnId="{91A5294D-EEDA-420F-A188-4C69BDF30FC0}">
      <dgm:prSet/>
      <dgm:spPr/>
    </dgm:pt>
    <dgm:pt modelId="{36CCA10E-3130-49E4-8697-CDF53C37D567}" type="sibTrans" cxnId="{91A5294D-EEDA-420F-A188-4C69BDF30FC0}">
      <dgm:prSet/>
      <dgm:spPr/>
    </dgm:pt>
    <dgm:pt modelId="{B7C96D47-513D-4CAB-A837-AE950CBF9D1F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24B6DB26-52C5-4A8A-9378-9B3764C26534}" type="parTrans" cxnId="{4F888354-C4C1-46D1-833A-FBBBECEABC95}">
      <dgm:prSet/>
      <dgm:spPr/>
    </dgm:pt>
    <dgm:pt modelId="{29EA90EE-6FEA-4874-8B64-2D32E9E84295}" type="sibTrans" cxnId="{4F888354-C4C1-46D1-833A-FBBBECEABC95}">
      <dgm:prSet/>
      <dgm:spPr/>
    </dgm:pt>
    <dgm:pt modelId="{FFA55DB3-424A-4CCC-A457-CCDF4E54216B}">
      <dgm:prSet/>
      <dgm:spPr/>
      <dgm:t>
        <a:bodyPr/>
        <a:lstStyle/>
        <a:p>
          <a:pPr marR="0" algn="ctr" rtl="0"/>
          <a:r>
            <a:rPr lang="en-US" baseline="0" smtClean="0">
              <a:latin typeface="Kruti Dev 010"/>
            </a:rPr>
            <a:t>Nk=k,a ¼30½</a:t>
          </a:r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ctr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  <a:p>
          <a:pPr marR="0" algn="l" rtl="0"/>
          <a:endParaRPr lang="en-US" baseline="0" smtClean="0">
            <a:latin typeface="Times New Roman"/>
          </a:endParaRPr>
        </a:p>
      </dgm:t>
    </dgm:pt>
    <dgm:pt modelId="{894758A3-1E4C-4425-A28C-E1881B8AB35A}" type="parTrans" cxnId="{DB853D1B-A428-440E-9F4C-FDBD462CBC69}">
      <dgm:prSet/>
      <dgm:spPr/>
    </dgm:pt>
    <dgm:pt modelId="{D6409DBB-ADBE-41E7-A51B-794EBCEB4E63}" type="sibTrans" cxnId="{DB853D1B-A428-440E-9F4C-FDBD462CBC69}">
      <dgm:prSet/>
      <dgm:spPr/>
    </dgm:pt>
    <dgm:pt modelId="{D3B621E3-622E-4B93-BF57-AD36AD329F23}" type="pres">
      <dgm:prSet presAssocID="{CE687607-D544-4A48-8428-EF4F027E8414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59A09C2-2723-4C92-B2A8-898E75DA3C9B}" type="pres">
      <dgm:prSet presAssocID="{BEAF2026-7458-4C5E-B4FB-D3BB8353ADB7}" presName="hierRoot1" presStyleCnt="0">
        <dgm:presLayoutVars>
          <dgm:hierBranch/>
        </dgm:presLayoutVars>
      </dgm:prSet>
      <dgm:spPr/>
    </dgm:pt>
    <dgm:pt modelId="{A142DCD7-3455-4B9B-BF2A-F84481CC4298}" type="pres">
      <dgm:prSet presAssocID="{BEAF2026-7458-4C5E-B4FB-D3BB8353ADB7}" presName="rootComposite1" presStyleCnt="0"/>
      <dgm:spPr/>
    </dgm:pt>
    <dgm:pt modelId="{7C0A7DEF-4968-4B61-8680-A3FC57E38E76}" type="pres">
      <dgm:prSet presAssocID="{BEAF2026-7458-4C5E-B4FB-D3BB8353ADB7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2CA8894-EF1A-4E44-A455-42041070FBB0}" type="pres">
      <dgm:prSet presAssocID="{BEAF2026-7458-4C5E-B4FB-D3BB8353ADB7}" presName="rootConnector1" presStyleLbl="node1" presStyleIdx="0" presStyleCnt="0"/>
      <dgm:spPr/>
      <dgm:t>
        <a:bodyPr/>
        <a:lstStyle/>
        <a:p>
          <a:endParaRPr lang="en-US"/>
        </a:p>
      </dgm:t>
    </dgm:pt>
    <dgm:pt modelId="{145B4779-956E-481E-8295-4351F8E88D7C}" type="pres">
      <dgm:prSet presAssocID="{BEAF2026-7458-4C5E-B4FB-D3BB8353ADB7}" presName="hierChild2" presStyleCnt="0"/>
      <dgm:spPr/>
    </dgm:pt>
    <dgm:pt modelId="{6DD0569A-AC84-4C50-BFBE-52E41290E04E}" type="pres">
      <dgm:prSet presAssocID="{DB58F5EE-F2C4-428F-8F7B-E93E528F97AD}" presName="Name35" presStyleLbl="parChTrans1D2" presStyleIdx="0" presStyleCnt="2"/>
      <dgm:spPr/>
    </dgm:pt>
    <dgm:pt modelId="{70F40DA3-3680-4C53-AE2A-454E787BD5A8}" type="pres">
      <dgm:prSet presAssocID="{9C09FA00-9357-470D-AD5D-C9AACB2EE785}" presName="hierRoot2" presStyleCnt="0">
        <dgm:presLayoutVars>
          <dgm:hierBranch/>
        </dgm:presLayoutVars>
      </dgm:prSet>
      <dgm:spPr/>
    </dgm:pt>
    <dgm:pt modelId="{A507DBEE-792D-43DB-A7AF-D8C576B4003F}" type="pres">
      <dgm:prSet presAssocID="{9C09FA00-9357-470D-AD5D-C9AACB2EE785}" presName="rootComposite" presStyleCnt="0"/>
      <dgm:spPr/>
    </dgm:pt>
    <dgm:pt modelId="{AA18F59B-DDCA-44AF-8CD6-E1D87EA56A96}" type="pres">
      <dgm:prSet presAssocID="{9C09FA00-9357-470D-AD5D-C9AACB2EE785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F436FE-4DE5-4EDB-BD11-9D5150F1F7ED}" type="pres">
      <dgm:prSet presAssocID="{9C09FA00-9357-470D-AD5D-C9AACB2EE785}" presName="rootConnector" presStyleLbl="node2" presStyleIdx="0" presStyleCnt="2"/>
      <dgm:spPr/>
      <dgm:t>
        <a:bodyPr/>
        <a:lstStyle/>
        <a:p>
          <a:endParaRPr lang="en-US"/>
        </a:p>
      </dgm:t>
    </dgm:pt>
    <dgm:pt modelId="{0E944911-3E9C-414B-97BA-663FB79F8020}" type="pres">
      <dgm:prSet presAssocID="{9C09FA00-9357-470D-AD5D-C9AACB2EE785}" presName="hierChild4" presStyleCnt="0"/>
      <dgm:spPr/>
    </dgm:pt>
    <dgm:pt modelId="{FF7C3CB3-116A-4C2F-9177-28848AB90083}" type="pres">
      <dgm:prSet presAssocID="{A67AC8F4-B6CD-427E-A645-E018746948BC}" presName="Name35" presStyleLbl="parChTrans1D3" presStyleIdx="0" presStyleCnt="4"/>
      <dgm:spPr/>
    </dgm:pt>
    <dgm:pt modelId="{5D83AE3D-F97A-49C2-988D-01C22B1C4F92}" type="pres">
      <dgm:prSet presAssocID="{0964B3D2-24A6-4891-9DFC-3320A6A8C055}" presName="hierRoot2" presStyleCnt="0">
        <dgm:presLayoutVars>
          <dgm:hierBranch val="r"/>
        </dgm:presLayoutVars>
      </dgm:prSet>
      <dgm:spPr/>
    </dgm:pt>
    <dgm:pt modelId="{426B379C-6DC8-4E09-BF52-8821605D29FE}" type="pres">
      <dgm:prSet presAssocID="{0964B3D2-24A6-4891-9DFC-3320A6A8C055}" presName="rootComposite" presStyleCnt="0"/>
      <dgm:spPr/>
    </dgm:pt>
    <dgm:pt modelId="{1E265454-E75A-4A0A-810D-4F60CBF5CF45}" type="pres">
      <dgm:prSet presAssocID="{0964B3D2-24A6-4891-9DFC-3320A6A8C055}" presName="rootText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B2031B-0E83-481E-9653-2E43E93E22CB}" type="pres">
      <dgm:prSet presAssocID="{0964B3D2-24A6-4891-9DFC-3320A6A8C055}" presName="rootConnector" presStyleLbl="node3" presStyleIdx="0" presStyleCnt="4"/>
      <dgm:spPr/>
      <dgm:t>
        <a:bodyPr/>
        <a:lstStyle/>
        <a:p>
          <a:endParaRPr lang="en-US"/>
        </a:p>
      </dgm:t>
    </dgm:pt>
    <dgm:pt modelId="{8EC45C47-0D0B-48ED-9749-0550A5A6024A}" type="pres">
      <dgm:prSet presAssocID="{0964B3D2-24A6-4891-9DFC-3320A6A8C055}" presName="hierChild4" presStyleCnt="0"/>
      <dgm:spPr/>
    </dgm:pt>
    <dgm:pt modelId="{A5AE66E0-210F-48A6-8127-DE5B0179795C}" type="pres">
      <dgm:prSet presAssocID="{0964B3D2-24A6-4891-9DFC-3320A6A8C055}" presName="hierChild5" presStyleCnt="0"/>
      <dgm:spPr/>
    </dgm:pt>
    <dgm:pt modelId="{B6752E23-DF27-43CB-AEEB-44B5CB75ACD1}" type="pres">
      <dgm:prSet presAssocID="{80D0D9F9-7A06-4EE1-82D3-4274D89CECC5}" presName="Name35" presStyleLbl="parChTrans1D3" presStyleIdx="1" presStyleCnt="4"/>
      <dgm:spPr/>
    </dgm:pt>
    <dgm:pt modelId="{B1C8F0A2-5E13-41B4-A89C-1F2707AE2A61}" type="pres">
      <dgm:prSet presAssocID="{E7B227B1-2F52-493B-8F79-8EE356C751DA}" presName="hierRoot2" presStyleCnt="0">
        <dgm:presLayoutVars>
          <dgm:hierBranch val="r"/>
        </dgm:presLayoutVars>
      </dgm:prSet>
      <dgm:spPr/>
    </dgm:pt>
    <dgm:pt modelId="{3BC7CBBD-FBCD-4566-9B30-20E576148C1E}" type="pres">
      <dgm:prSet presAssocID="{E7B227B1-2F52-493B-8F79-8EE356C751DA}" presName="rootComposite" presStyleCnt="0"/>
      <dgm:spPr/>
    </dgm:pt>
    <dgm:pt modelId="{690638F5-53D2-4444-8AC5-61F20C3F4267}" type="pres">
      <dgm:prSet presAssocID="{E7B227B1-2F52-493B-8F79-8EE356C751DA}" presName="rootText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50FEAB8-8172-4A12-8B3C-72DC2A9F4405}" type="pres">
      <dgm:prSet presAssocID="{E7B227B1-2F52-493B-8F79-8EE356C751DA}" presName="rootConnector" presStyleLbl="node3" presStyleIdx="1" presStyleCnt="4"/>
      <dgm:spPr/>
      <dgm:t>
        <a:bodyPr/>
        <a:lstStyle/>
        <a:p>
          <a:endParaRPr lang="en-US"/>
        </a:p>
      </dgm:t>
    </dgm:pt>
    <dgm:pt modelId="{C8EA1F5E-1F56-4DEF-B046-1E4CBC1A67D7}" type="pres">
      <dgm:prSet presAssocID="{E7B227B1-2F52-493B-8F79-8EE356C751DA}" presName="hierChild4" presStyleCnt="0"/>
      <dgm:spPr/>
    </dgm:pt>
    <dgm:pt modelId="{11C8373B-307E-4951-AF9C-47747429AE07}" type="pres">
      <dgm:prSet presAssocID="{E7B227B1-2F52-493B-8F79-8EE356C751DA}" presName="hierChild5" presStyleCnt="0"/>
      <dgm:spPr/>
    </dgm:pt>
    <dgm:pt modelId="{1F784749-39D1-467F-ADCD-49BA50DAE438}" type="pres">
      <dgm:prSet presAssocID="{9C09FA00-9357-470D-AD5D-C9AACB2EE785}" presName="hierChild5" presStyleCnt="0"/>
      <dgm:spPr/>
    </dgm:pt>
    <dgm:pt modelId="{C8E4F0E2-C9C8-4165-B742-6F6A319D6AFC}" type="pres">
      <dgm:prSet presAssocID="{FD1CB31E-F9C4-446E-B4EE-3076BBA05E75}" presName="Name35" presStyleLbl="parChTrans1D2" presStyleIdx="1" presStyleCnt="2"/>
      <dgm:spPr/>
    </dgm:pt>
    <dgm:pt modelId="{98DD43B7-91E8-44FD-8ECA-51309C63387A}" type="pres">
      <dgm:prSet presAssocID="{2822CAF0-F912-4407-B549-B7A426D51F7A}" presName="hierRoot2" presStyleCnt="0">
        <dgm:presLayoutVars>
          <dgm:hierBranch/>
        </dgm:presLayoutVars>
      </dgm:prSet>
      <dgm:spPr/>
    </dgm:pt>
    <dgm:pt modelId="{1FB7A615-8C73-4165-9C10-6EB15F547CF9}" type="pres">
      <dgm:prSet presAssocID="{2822CAF0-F912-4407-B549-B7A426D51F7A}" presName="rootComposite" presStyleCnt="0"/>
      <dgm:spPr/>
    </dgm:pt>
    <dgm:pt modelId="{4A937185-0B1A-4ABC-9D5E-5EA15D1CC261}" type="pres">
      <dgm:prSet presAssocID="{2822CAF0-F912-4407-B549-B7A426D51F7A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8189B5-86F9-481B-9810-7A0BBAA571F5}" type="pres">
      <dgm:prSet presAssocID="{2822CAF0-F912-4407-B549-B7A426D51F7A}" presName="rootConnector" presStyleLbl="node2" presStyleIdx="1" presStyleCnt="2"/>
      <dgm:spPr/>
      <dgm:t>
        <a:bodyPr/>
        <a:lstStyle/>
        <a:p>
          <a:endParaRPr lang="en-US"/>
        </a:p>
      </dgm:t>
    </dgm:pt>
    <dgm:pt modelId="{69D420BD-77CC-4F2F-8593-F8431D3B23B4}" type="pres">
      <dgm:prSet presAssocID="{2822CAF0-F912-4407-B549-B7A426D51F7A}" presName="hierChild4" presStyleCnt="0"/>
      <dgm:spPr/>
    </dgm:pt>
    <dgm:pt modelId="{E1808383-DF16-4867-9C70-B34F901BE1F6}" type="pres">
      <dgm:prSet presAssocID="{24B6DB26-52C5-4A8A-9378-9B3764C26534}" presName="Name35" presStyleLbl="parChTrans1D3" presStyleIdx="2" presStyleCnt="4"/>
      <dgm:spPr/>
    </dgm:pt>
    <dgm:pt modelId="{DBD0330F-E7D3-4904-9D48-8A0EAD22A3D8}" type="pres">
      <dgm:prSet presAssocID="{B7C96D47-513D-4CAB-A837-AE950CBF9D1F}" presName="hierRoot2" presStyleCnt="0">
        <dgm:presLayoutVars>
          <dgm:hierBranch val="r"/>
        </dgm:presLayoutVars>
      </dgm:prSet>
      <dgm:spPr/>
    </dgm:pt>
    <dgm:pt modelId="{230E5C95-B9FA-4A65-812E-14D3BBC10D40}" type="pres">
      <dgm:prSet presAssocID="{B7C96D47-513D-4CAB-A837-AE950CBF9D1F}" presName="rootComposite" presStyleCnt="0"/>
      <dgm:spPr/>
    </dgm:pt>
    <dgm:pt modelId="{FEAC1711-4E45-40F9-9205-A8CBE513A168}" type="pres">
      <dgm:prSet presAssocID="{B7C96D47-513D-4CAB-A837-AE950CBF9D1F}" presName="rootText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94C5904-465A-4F98-BC35-CD8103D1FEAD}" type="pres">
      <dgm:prSet presAssocID="{B7C96D47-513D-4CAB-A837-AE950CBF9D1F}" presName="rootConnector" presStyleLbl="node3" presStyleIdx="2" presStyleCnt="4"/>
      <dgm:spPr/>
      <dgm:t>
        <a:bodyPr/>
        <a:lstStyle/>
        <a:p>
          <a:endParaRPr lang="en-US"/>
        </a:p>
      </dgm:t>
    </dgm:pt>
    <dgm:pt modelId="{8F91FAAA-57A9-44CC-B676-F99796ED9397}" type="pres">
      <dgm:prSet presAssocID="{B7C96D47-513D-4CAB-A837-AE950CBF9D1F}" presName="hierChild4" presStyleCnt="0"/>
      <dgm:spPr/>
    </dgm:pt>
    <dgm:pt modelId="{46E205D7-F691-442D-80DF-63521CACF4E3}" type="pres">
      <dgm:prSet presAssocID="{B7C96D47-513D-4CAB-A837-AE950CBF9D1F}" presName="hierChild5" presStyleCnt="0"/>
      <dgm:spPr/>
    </dgm:pt>
    <dgm:pt modelId="{F133EE8F-7D2E-4A88-AAD6-17A1B99E4AA9}" type="pres">
      <dgm:prSet presAssocID="{894758A3-1E4C-4425-A28C-E1881B8AB35A}" presName="Name35" presStyleLbl="parChTrans1D3" presStyleIdx="3" presStyleCnt="4"/>
      <dgm:spPr/>
    </dgm:pt>
    <dgm:pt modelId="{D5E1133C-5CD9-411D-B0D6-DC1EDE8A3F86}" type="pres">
      <dgm:prSet presAssocID="{FFA55DB3-424A-4CCC-A457-CCDF4E54216B}" presName="hierRoot2" presStyleCnt="0">
        <dgm:presLayoutVars>
          <dgm:hierBranch val="r"/>
        </dgm:presLayoutVars>
      </dgm:prSet>
      <dgm:spPr/>
    </dgm:pt>
    <dgm:pt modelId="{43B12357-6CC2-44D1-91A1-F1EA2A88CBD9}" type="pres">
      <dgm:prSet presAssocID="{FFA55DB3-424A-4CCC-A457-CCDF4E54216B}" presName="rootComposite" presStyleCnt="0"/>
      <dgm:spPr/>
    </dgm:pt>
    <dgm:pt modelId="{430A288F-8AC7-4B81-A447-942CF8AA4099}" type="pres">
      <dgm:prSet presAssocID="{FFA55DB3-424A-4CCC-A457-CCDF4E54216B}" presName="rootText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E1AB183-CF06-495F-AF4D-1EBB8870A911}" type="pres">
      <dgm:prSet presAssocID="{FFA55DB3-424A-4CCC-A457-CCDF4E54216B}" presName="rootConnector" presStyleLbl="node3" presStyleIdx="3" presStyleCnt="4"/>
      <dgm:spPr/>
      <dgm:t>
        <a:bodyPr/>
        <a:lstStyle/>
        <a:p>
          <a:endParaRPr lang="en-US"/>
        </a:p>
      </dgm:t>
    </dgm:pt>
    <dgm:pt modelId="{C811C229-E063-4B8E-AF79-354F3381041C}" type="pres">
      <dgm:prSet presAssocID="{FFA55DB3-424A-4CCC-A457-CCDF4E54216B}" presName="hierChild4" presStyleCnt="0"/>
      <dgm:spPr/>
    </dgm:pt>
    <dgm:pt modelId="{CED36AD2-C5FB-4486-BAAA-E48C3C13AE69}" type="pres">
      <dgm:prSet presAssocID="{FFA55DB3-424A-4CCC-A457-CCDF4E54216B}" presName="hierChild5" presStyleCnt="0"/>
      <dgm:spPr/>
    </dgm:pt>
    <dgm:pt modelId="{30F835DF-E953-4A58-AB68-7B1A2B33FDC6}" type="pres">
      <dgm:prSet presAssocID="{2822CAF0-F912-4407-B549-B7A426D51F7A}" presName="hierChild5" presStyleCnt="0"/>
      <dgm:spPr/>
    </dgm:pt>
    <dgm:pt modelId="{84A5D27A-8268-4DFA-9197-80C2FD7F6102}" type="pres">
      <dgm:prSet presAssocID="{BEAF2026-7458-4C5E-B4FB-D3BB8353ADB7}" presName="hierChild3" presStyleCnt="0"/>
      <dgm:spPr/>
    </dgm:pt>
  </dgm:ptLst>
  <dgm:cxnLst>
    <dgm:cxn modelId="{91A5294D-EEDA-420F-A188-4C69BDF30FC0}" srcId="{BEAF2026-7458-4C5E-B4FB-D3BB8353ADB7}" destId="{2822CAF0-F912-4407-B549-B7A426D51F7A}" srcOrd="1" destOrd="0" parTransId="{FD1CB31E-F9C4-446E-B4EE-3076BBA05E75}" sibTransId="{36CCA10E-3130-49E4-8697-CDF53C37D567}"/>
    <dgm:cxn modelId="{DB853D1B-A428-440E-9F4C-FDBD462CBC69}" srcId="{2822CAF0-F912-4407-B549-B7A426D51F7A}" destId="{FFA55DB3-424A-4CCC-A457-CCDF4E54216B}" srcOrd="1" destOrd="0" parTransId="{894758A3-1E4C-4425-A28C-E1881B8AB35A}" sibTransId="{D6409DBB-ADBE-41E7-A51B-794EBCEB4E63}"/>
    <dgm:cxn modelId="{E9264305-BCD5-45E8-B4A0-452B3DDF50B3}" type="presOf" srcId="{B7C96D47-513D-4CAB-A837-AE950CBF9D1F}" destId="{B94C5904-465A-4F98-BC35-CD8103D1FEAD}" srcOrd="1" destOrd="0" presId="urn:microsoft.com/office/officeart/2005/8/layout/orgChart1"/>
    <dgm:cxn modelId="{9FF60A9C-DD2D-4CD3-BD7B-CBE1A9F1864D}" srcId="{9C09FA00-9357-470D-AD5D-C9AACB2EE785}" destId="{0964B3D2-24A6-4891-9DFC-3320A6A8C055}" srcOrd="0" destOrd="0" parTransId="{A67AC8F4-B6CD-427E-A645-E018746948BC}" sibTransId="{966E5C71-5E25-4D73-B2E2-D333C01A3E5B}"/>
    <dgm:cxn modelId="{F6F90C29-6CE8-47C0-9218-B2387874DE26}" type="presOf" srcId="{E7B227B1-2F52-493B-8F79-8EE356C751DA}" destId="{690638F5-53D2-4444-8AC5-61F20C3F4267}" srcOrd="0" destOrd="0" presId="urn:microsoft.com/office/officeart/2005/8/layout/orgChart1"/>
    <dgm:cxn modelId="{D21D0C0E-1AF0-46BB-ACC3-9CB2ED180564}" type="presOf" srcId="{DB58F5EE-F2C4-428F-8F7B-E93E528F97AD}" destId="{6DD0569A-AC84-4C50-BFBE-52E41290E04E}" srcOrd="0" destOrd="0" presId="urn:microsoft.com/office/officeart/2005/8/layout/orgChart1"/>
    <dgm:cxn modelId="{63635907-E21D-443F-8FA5-4416BAC552D2}" type="presOf" srcId="{24B6DB26-52C5-4A8A-9378-9B3764C26534}" destId="{E1808383-DF16-4867-9C70-B34F901BE1F6}" srcOrd="0" destOrd="0" presId="urn:microsoft.com/office/officeart/2005/8/layout/orgChart1"/>
    <dgm:cxn modelId="{3A2201C0-DAA5-4E8E-9F1A-40DCA61C896B}" type="presOf" srcId="{0964B3D2-24A6-4891-9DFC-3320A6A8C055}" destId="{1E265454-E75A-4A0A-810D-4F60CBF5CF45}" srcOrd="0" destOrd="0" presId="urn:microsoft.com/office/officeart/2005/8/layout/orgChart1"/>
    <dgm:cxn modelId="{B3E4A88C-D82B-490F-B15D-A182AE20B156}" type="presOf" srcId="{2822CAF0-F912-4407-B549-B7A426D51F7A}" destId="{EF8189B5-86F9-481B-9810-7A0BBAA571F5}" srcOrd="1" destOrd="0" presId="urn:microsoft.com/office/officeart/2005/8/layout/orgChart1"/>
    <dgm:cxn modelId="{AF9CF66B-E07C-4D51-B47E-A6AAED6F0B84}" type="presOf" srcId="{894758A3-1E4C-4425-A28C-E1881B8AB35A}" destId="{F133EE8F-7D2E-4A88-AAD6-17A1B99E4AA9}" srcOrd="0" destOrd="0" presId="urn:microsoft.com/office/officeart/2005/8/layout/orgChart1"/>
    <dgm:cxn modelId="{B30A1169-7044-4973-99BC-3D65B43E8E64}" srcId="{9C09FA00-9357-470D-AD5D-C9AACB2EE785}" destId="{E7B227B1-2F52-493B-8F79-8EE356C751DA}" srcOrd="1" destOrd="0" parTransId="{80D0D9F9-7A06-4EE1-82D3-4274D89CECC5}" sibTransId="{A4472383-7D8A-4A87-87F1-946C96B57900}"/>
    <dgm:cxn modelId="{C3E91CD6-35CB-400E-A98E-013902E18AC1}" type="presOf" srcId="{9C09FA00-9357-470D-AD5D-C9AACB2EE785}" destId="{D3F436FE-4DE5-4EDB-BD11-9D5150F1F7ED}" srcOrd="1" destOrd="0" presId="urn:microsoft.com/office/officeart/2005/8/layout/orgChart1"/>
    <dgm:cxn modelId="{A3B8AB8F-4073-4CF9-9808-F08F4BECB220}" type="presOf" srcId="{FD1CB31E-F9C4-446E-B4EE-3076BBA05E75}" destId="{C8E4F0E2-C9C8-4165-B742-6F6A319D6AFC}" srcOrd="0" destOrd="0" presId="urn:microsoft.com/office/officeart/2005/8/layout/orgChart1"/>
    <dgm:cxn modelId="{206C08E8-420B-4A62-93A6-1F3013E6C974}" type="presOf" srcId="{CE687607-D544-4A48-8428-EF4F027E8414}" destId="{D3B621E3-622E-4B93-BF57-AD36AD329F23}" srcOrd="0" destOrd="0" presId="urn:microsoft.com/office/officeart/2005/8/layout/orgChart1"/>
    <dgm:cxn modelId="{12900780-CBD8-443E-8BF3-AED101615A76}" type="presOf" srcId="{A67AC8F4-B6CD-427E-A645-E018746948BC}" destId="{FF7C3CB3-116A-4C2F-9177-28848AB90083}" srcOrd="0" destOrd="0" presId="urn:microsoft.com/office/officeart/2005/8/layout/orgChart1"/>
    <dgm:cxn modelId="{C4A979DF-0AE8-4675-B62E-EBAA4252A2B9}" srcId="{CE687607-D544-4A48-8428-EF4F027E8414}" destId="{BEAF2026-7458-4C5E-B4FB-D3BB8353ADB7}" srcOrd="0" destOrd="0" parTransId="{E17F7F10-BFFD-482D-BDDD-E9800D07A6FA}" sibTransId="{CE7EC84C-0002-4072-90F7-6B4D06DD4811}"/>
    <dgm:cxn modelId="{5DD80DE1-CB76-4F9A-94EB-B1ABA599C555}" type="presOf" srcId="{FFA55DB3-424A-4CCC-A457-CCDF4E54216B}" destId="{4E1AB183-CF06-495F-AF4D-1EBB8870A911}" srcOrd="1" destOrd="0" presId="urn:microsoft.com/office/officeart/2005/8/layout/orgChart1"/>
    <dgm:cxn modelId="{F3F2595A-47DA-4C4C-8556-FD25596914FF}" type="presOf" srcId="{0964B3D2-24A6-4891-9DFC-3320A6A8C055}" destId="{66B2031B-0E83-481E-9653-2E43E93E22CB}" srcOrd="1" destOrd="0" presId="urn:microsoft.com/office/officeart/2005/8/layout/orgChart1"/>
    <dgm:cxn modelId="{E5C8BC20-CF23-49B5-B6A5-230F21F180D2}" type="presOf" srcId="{FFA55DB3-424A-4CCC-A457-CCDF4E54216B}" destId="{430A288F-8AC7-4B81-A447-942CF8AA4099}" srcOrd="0" destOrd="0" presId="urn:microsoft.com/office/officeart/2005/8/layout/orgChart1"/>
    <dgm:cxn modelId="{0E4BB326-9588-4B50-8250-8B7798B49DE3}" type="presOf" srcId="{9C09FA00-9357-470D-AD5D-C9AACB2EE785}" destId="{AA18F59B-DDCA-44AF-8CD6-E1D87EA56A96}" srcOrd="0" destOrd="0" presId="urn:microsoft.com/office/officeart/2005/8/layout/orgChart1"/>
    <dgm:cxn modelId="{484A12FE-DC7D-48F7-8F52-BA5D07238964}" type="presOf" srcId="{E7B227B1-2F52-493B-8F79-8EE356C751DA}" destId="{550FEAB8-8172-4A12-8B3C-72DC2A9F4405}" srcOrd="1" destOrd="0" presId="urn:microsoft.com/office/officeart/2005/8/layout/orgChart1"/>
    <dgm:cxn modelId="{4F888354-C4C1-46D1-833A-FBBBECEABC95}" srcId="{2822CAF0-F912-4407-B549-B7A426D51F7A}" destId="{B7C96D47-513D-4CAB-A837-AE950CBF9D1F}" srcOrd="0" destOrd="0" parTransId="{24B6DB26-52C5-4A8A-9378-9B3764C26534}" sibTransId="{29EA90EE-6FEA-4874-8B64-2D32E9E84295}"/>
    <dgm:cxn modelId="{3BE201D3-C363-4CE5-9B9A-A8933859F517}" type="presOf" srcId="{80D0D9F9-7A06-4EE1-82D3-4274D89CECC5}" destId="{B6752E23-DF27-43CB-AEEB-44B5CB75ACD1}" srcOrd="0" destOrd="0" presId="urn:microsoft.com/office/officeart/2005/8/layout/orgChart1"/>
    <dgm:cxn modelId="{CFC4CB32-3706-4FF6-97F9-736FE26DBC24}" srcId="{BEAF2026-7458-4C5E-B4FB-D3BB8353ADB7}" destId="{9C09FA00-9357-470D-AD5D-C9AACB2EE785}" srcOrd="0" destOrd="0" parTransId="{DB58F5EE-F2C4-428F-8F7B-E93E528F97AD}" sibTransId="{7214B301-4529-44A8-AEC7-31C8F542455F}"/>
    <dgm:cxn modelId="{FD264A92-74EB-4EF5-BB54-25FB388596A1}" type="presOf" srcId="{2822CAF0-F912-4407-B549-B7A426D51F7A}" destId="{4A937185-0B1A-4ABC-9D5E-5EA15D1CC261}" srcOrd="0" destOrd="0" presId="urn:microsoft.com/office/officeart/2005/8/layout/orgChart1"/>
    <dgm:cxn modelId="{122C52DF-5DBC-47A4-8447-AC1439C76194}" type="presOf" srcId="{BEAF2026-7458-4C5E-B4FB-D3BB8353ADB7}" destId="{C2CA8894-EF1A-4E44-A455-42041070FBB0}" srcOrd="1" destOrd="0" presId="urn:microsoft.com/office/officeart/2005/8/layout/orgChart1"/>
    <dgm:cxn modelId="{E8B6AD0F-A796-4746-AF71-B78383B9C99C}" type="presOf" srcId="{B7C96D47-513D-4CAB-A837-AE950CBF9D1F}" destId="{FEAC1711-4E45-40F9-9205-A8CBE513A168}" srcOrd="0" destOrd="0" presId="urn:microsoft.com/office/officeart/2005/8/layout/orgChart1"/>
    <dgm:cxn modelId="{94F08F33-6481-4CA4-98EA-4B245B3BE1C0}" type="presOf" srcId="{BEAF2026-7458-4C5E-B4FB-D3BB8353ADB7}" destId="{7C0A7DEF-4968-4B61-8680-A3FC57E38E76}" srcOrd="0" destOrd="0" presId="urn:microsoft.com/office/officeart/2005/8/layout/orgChart1"/>
    <dgm:cxn modelId="{1ADF3062-311F-4FE5-8BAC-E8CA7CDF5B71}" type="presParOf" srcId="{D3B621E3-622E-4B93-BF57-AD36AD329F23}" destId="{259A09C2-2723-4C92-B2A8-898E75DA3C9B}" srcOrd="0" destOrd="0" presId="urn:microsoft.com/office/officeart/2005/8/layout/orgChart1"/>
    <dgm:cxn modelId="{2BF3B161-43C8-4F3C-A99B-D40FCBDE5436}" type="presParOf" srcId="{259A09C2-2723-4C92-B2A8-898E75DA3C9B}" destId="{A142DCD7-3455-4B9B-BF2A-F84481CC4298}" srcOrd="0" destOrd="0" presId="urn:microsoft.com/office/officeart/2005/8/layout/orgChart1"/>
    <dgm:cxn modelId="{3CD17EAF-4DC8-4172-94CD-365F5F4211FC}" type="presParOf" srcId="{A142DCD7-3455-4B9B-BF2A-F84481CC4298}" destId="{7C0A7DEF-4968-4B61-8680-A3FC57E38E76}" srcOrd="0" destOrd="0" presId="urn:microsoft.com/office/officeart/2005/8/layout/orgChart1"/>
    <dgm:cxn modelId="{E2C367BB-ACAA-4468-9A54-6ACB559EB217}" type="presParOf" srcId="{A142DCD7-3455-4B9B-BF2A-F84481CC4298}" destId="{C2CA8894-EF1A-4E44-A455-42041070FBB0}" srcOrd="1" destOrd="0" presId="urn:microsoft.com/office/officeart/2005/8/layout/orgChart1"/>
    <dgm:cxn modelId="{3BDB2767-DDA7-44D4-97EC-F053E72F058B}" type="presParOf" srcId="{259A09C2-2723-4C92-B2A8-898E75DA3C9B}" destId="{145B4779-956E-481E-8295-4351F8E88D7C}" srcOrd="1" destOrd="0" presId="urn:microsoft.com/office/officeart/2005/8/layout/orgChart1"/>
    <dgm:cxn modelId="{99A57605-D437-4F3E-80C8-96F4711B556E}" type="presParOf" srcId="{145B4779-956E-481E-8295-4351F8E88D7C}" destId="{6DD0569A-AC84-4C50-BFBE-52E41290E04E}" srcOrd="0" destOrd="0" presId="urn:microsoft.com/office/officeart/2005/8/layout/orgChart1"/>
    <dgm:cxn modelId="{822C1A3B-B675-41CD-9989-DE3C6A4854C0}" type="presParOf" srcId="{145B4779-956E-481E-8295-4351F8E88D7C}" destId="{70F40DA3-3680-4C53-AE2A-454E787BD5A8}" srcOrd="1" destOrd="0" presId="urn:microsoft.com/office/officeart/2005/8/layout/orgChart1"/>
    <dgm:cxn modelId="{C6567271-9C11-4222-AB0B-283985E9AE9E}" type="presParOf" srcId="{70F40DA3-3680-4C53-AE2A-454E787BD5A8}" destId="{A507DBEE-792D-43DB-A7AF-D8C576B4003F}" srcOrd="0" destOrd="0" presId="urn:microsoft.com/office/officeart/2005/8/layout/orgChart1"/>
    <dgm:cxn modelId="{C0347B39-7DDB-4B75-80AB-E0BC3F895BEF}" type="presParOf" srcId="{A507DBEE-792D-43DB-A7AF-D8C576B4003F}" destId="{AA18F59B-DDCA-44AF-8CD6-E1D87EA56A96}" srcOrd="0" destOrd="0" presId="urn:microsoft.com/office/officeart/2005/8/layout/orgChart1"/>
    <dgm:cxn modelId="{F86CA8ED-ADB1-49A4-A5CF-9A9D717658E0}" type="presParOf" srcId="{A507DBEE-792D-43DB-A7AF-D8C576B4003F}" destId="{D3F436FE-4DE5-4EDB-BD11-9D5150F1F7ED}" srcOrd="1" destOrd="0" presId="urn:microsoft.com/office/officeart/2005/8/layout/orgChart1"/>
    <dgm:cxn modelId="{73BBB52B-1972-4FC4-9FC7-F96E92F2AC85}" type="presParOf" srcId="{70F40DA3-3680-4C53-AE2A-454E787BD5A8}" destId="{0E944911-3E9C-414B-97BA-663FB79F8020}" srcOrd="1" destOrd="0" presId="urn:microsoft.com/office/officeart/2005/8/layout/orgChart1"/>
    <dgm:cxn modelId="{5B8D638B-3797-4D5B-82C3-A6D1798346D7}" type="presParOf" srcId="{0E944911-3E9C-414B-97BA-663FB79F8020}" destId="{FF7C3CB3-116A-4C2F-9177-28848AB90083}" srcOrd="0" destOrd="0" presId="urn:microsoft.com/office/officeart/2005/8/layout/orgChart1"/>
    <dgm:cxn modelId="{E57E5B0E-D291-42EA-B554-23516E3B5799}" type="presParOf" srcId="{0E944911-3E9C-414B-97BA-663FB79F8020}" destId="{5D83AE3D-F97A-49C2-988D-01C22B1C4F92}" srcOrd="1" destOrd="0" presId="urn:microsoft.com/office/officeart/2005/8/layout/orgChart1"/>
    <dgm:cxn modelId="{A1706002-F9E4-4016-A532-CA817E1A283C}" type="presParOf" srcId="{5D83AE3D-F97A-49C2-988D-01C22B1C4F92}" destId="{426B379C-6DC8-4E09-BF52-8821605D29FE}" srcOrd="0" destOrd="0" presId="urn:microsoft.com/office/officeart/2005/8/layout/orgChart1"/>
    <dgm:cxn modelId="{0ED73B1E-9A54-4170-A379-327BF9A76FA7}" type="presParOf" srcId="{426B379C-6DC8-4E09-BF52-8821605D29FE}" destId="{1E265454-E75A-4A0A-810D-4F60CBF5CF45}" srcOrd="0" destOrd="0" presId="urn:microsoft.com/office/officeart/2005/8/layout/orgChart1"/>
    <dgm:cxn modelId="{4F3C5CBC-68D5-4F77-9821-C250400F7A61}" type="presParOf" srcId="{426B379C-6DC8-4E09-BF52-8821605D29FE}" destId="{66B2031B-0E83-481E-9653-2E43E93E22CB}" srcOrd="1" destOrd="0" presId="urn:microsoft.com/office/officeart/2005/8/layout/orgChart1"/>
    <dgm:cxn modelId="{31B3184B-D9AC-471B-A5EC-0AD9C14098A5}" type="presParOf" srcId="{5D83AE3D-F97A-49C2-988D-01C22B1C4F92}" destId="{8EC45C47-0D0B-48ED-9749-0550A5A6024A}" srcOrd="1" destOrd="0" presId="urn:microsoft.com/office/officeart/2005/8/layout/orgChart1"/>
    <dgm:cxn modelId="{9F0E725E-6776-4D5C-8658-1B4CFC56B847}" type="presParOf" srcId="{5D83AE3D-F97A-49C2-988D-01C22B1C4F92}" destId="{A5AE66E0-210F-48A6-8127-DE5B0179795C}" srcOrd="2" destOrd="0" presId="urn:microsoft.com/office/officeart/2005/8/layout/orgChart1"/>
    <dgm:cxn modelId="{5D167EFC-0BD9-4CC7-9F5D-00C742687772}" type="presParOf" srcId="{0E944911-3E9C-414B-97BA-663FB79F8020}" destId="{B6752E23-DF27-43CB-AEEB-44B5CB75ACD1}" srcOrd="2" destOrd="0" presId="urn:microsoft.com/office/officeart/2005/8/layout/orgChart1"/>
    <dgm:cxn modelId="{D72DB8E6-1D30-4AB4-827B-76EC1834989A}" type="presParOf" srcId="{0E944911-3E9C-414B-97BA-663FB79F8020}" destId="{B1C8F0A2-5E13-41B4-A89C-1F2707AE2A61}" srcOrd="3" destOrd="0" presId="urn:microsoft.com/office/officeart/2005/8/layout/orgChart1"/>
    <dgm:cxn modelId="{6B1DA5D8-4E56-47C8-81DF-D799A1A97A70}" type="presParOf" srcId="{B1C8F0A2-5E13-41B4-A89C-1F2707AE2A61}" destId="{3BC7CBBD-FBCD-4566-9B30-20E576148C1E}" srcOrd="0" destOrd="0" presId="urn:microsoft.com/office/officeart/2005/8/layout/orgChart1"/>
    <dgm:cxn modelId="{53DCB166-F0E6-4D3F-A5B3-45E8838E923E}" type="presParOf" srcId="{3BC7CBBD-FBCD-4566-9B30-20E576148C1E}" destId="{690638F5-53D2-4444-8AC5-61F20C3F4267}" srcOrd="0" destOrd="0" presId="urn:microsoft.com/office/officeart/2005/8/layout/orgChart1"/>
    <dgm:cxn modelId="{93DCFDC7-FB03-472E-9B0A-236A18B9D42F}" type="presParOf" srcId="{3BC7CBBD-FBCD-4566-9B30-20E576148C1E}" destId="{550FEAB8-8172-4A12-8B3C-72DC2A9F4405}" srcOrd="1" destOrd="0" presId="urn:microsoft.com/office/officeart/2005/8/layout/orgChart1"/>
    <dgm:cxn modelId="{345D8D6F-D8D8-482E-AC62-D15C0AC52AE6}" type="presParOf" srcId="{B1C8F0A2-5E13-41B4-A89C-1F2707AE2A61}" destId="{C8EA1F5E-1F56-4DEF-B046-1E4CBC1A67D7}" srcOrd="1" destOrd="0" presId="urn:microsoft.com/office/officeart/2005/8/layout/orgChart1"/>
    <dgm:cxn modelId="{EB0C73C2-F541-49C1-BCDD-BBA1F2B8ECBF}" type="presParOf" srcId="{B1C8F0A2-5E13-41B4-A89C-1F2707AE2A61}" destId="{11C8373B-307E-4951-AF9C-47747429AE07}" srcOrd="2" destOrd="0" presId="urn:microsoft.com/office/officeart/2005/8/layout/orgChart1"/>
    <dgm:cxn modelId="{D49C6885-FB22-4C03-A397-C713F2C8D565}" type="presParOf" srcId="{70F40DA3-3680-4C53-AE2A-454E787BD5A8}" destId="{1F784749-39D1-467F-ADCD-49BA50DAE438}" srcOrd="2" destOrd="0" presId="urn:microsoft.com/office/officeart/2005/8/layout/orgChart1"/>
    <dgm:cxn modelId="{4A828838-76AD-4251-AA32-D03E8C5B0DDB}" type="presParOf" srcId="{145B4779-956E-481E-8295-4351F8E88D7C}" destId="{C8E4F0E2-C9C8-4165-B742-6F6A319D6AFC}" srcOrd="2" destOrd="0" presId="urn:microsoft.com/office/officeart/2005/8/layout/orgChart1"/>
    <dgm:cxn modelId="{21E142D2-3434-4A55-8906-9932A5CA225C}" type="presParOf" srcId="{145B4779-956E-481E-8295-4351F8E88D7C}" destId="{98DD43B7-91E8-44FD-8ECA-51309C63387A}" srcOrd="3" destOrd="0" presId="urn:microsoft.com/office/officeart/2005/8/layout/orgChart1"/>
    <dgm:cxn modelId="{C0F511BB-9BC4-4C07-BA6F-BDBEB7FC4D59}" type="presParOf" srcId="{98DD43B7-91E8-44FD-8ECA-51309C63387A}" destId="{1FB7A615-8C73-4165-9C10-6EB15F547CF9}" srcOrd="0" destOrd="0" presId="urn:microsoft.com/office/officeart/2005/8/layout/orgChart1"/>
    <dgm:cxn modelId="{C2D25F40-D9C1-47C0-8309-1D3CD1A69455}" type="presParOf" srcId="{1FB7A615-8C73-4165-9C10-6EB15F547CF9}" destId="{4A937185-0B1A-4ABC-9D5E-5EA15D1CC261}" srcOrd="0" destOrd="0" presId="urn:microsoft.com/office/officeart/2005/8/layout/orgChart1"/>
    <dgm:cxn modelId="{4787CC46-1F28-4B58-BF0C-461E359A10E9}" type="presParOf" srcId="{1FB7A615-8C73-4165-9C10-6EB15F547CF9}" destId="{EF8189B5-86F9-481B-9810-7A0BBAA571F5}" srcOrd="1" destOrd="0" presId="urn:microsoft.com/office/officeart/2005/8/layout/orgChart1"/>
    <dgm:cxn modelId="{03BA1DC5-C9B3-44CD-9238-CD1CC53246D5}" type="presParOf" srcId="{98DD43B7-91E8-44FD-8ECA-51309C63387A}" destId="{69D420BD-77CC-4F2F-8593-F8431D3B23B4}" srcOrd="1" destOrd="0" presId="urn:microsoft.com/office/officeart/2005/8/layout/orgChart1"/>
    <dgm:cxn modelId="{5304EF2D-E6F4-4D53-A6C6-36C11B3A69C7}" type="presParOf" srcId="{69D420BD-77CC-4F2F-8593-F8431D3B23B4}" destId="{E1808383-DF16-4867-9C70-B34F901BE1F6}" srcOrd="0" destOrd="0" presId="urn:microsoft.com/office/officeart/2005/8/layout/orgChart1"/>
    <dgm:cxn modelId="{24B4BB8E-F435-4B14-AE1D-D74B33FA05A1}" type="presParOf" srcId="{69D420BD-77CC-4F2F-8593-F8431D3B23B4}" destId="{DBD0330F-E7D3-4904-9D48-8A0EAD22A3D8}" srcOrd="1" destOrd="0" presId="urn:microsoft.com/office/officeart/2005/8/layout/orgChart1"/>
    <dgm:cxn modelId="{B153ED38-9799-4170-9CDB-664810DA9758}" type="presParOf" srcId="{DBD0330F-E7D3-4904-9D48-8A0EAD22A3D8}" destId="{230E5C95-B9FA-4A65-812E-14D3BBC10D40}" srcOrd="0" destOrd="0" presId="urn:microsoft.com/office/officeart/2005/8/layout/orgChart1"/>
    <dgm:cxn modelId="{19C633F8-8B82-44C3-BE28-3A1D87A95BEA}" type="presParOf" srcId="{230E5C95-B9FA-4A65-812E-14D3BBC10D40}" destId="{FEAC1711-4E45-40F9-9205-A8CBE513A168}" srcOrd="0" destOrd="0" presId="urn:microsoft.com/office/officeart/2005/8/layout/orgChart1"/>
    <dgm:cxn modelId="{FC687517-A08B-40A7-8C47-33E09EA0260C}" type="presParOf" srcId="{230E5C95-B9FA-4A65-812E-14D3BBC10D40}" destId="{B94C5904-465A-4F98-BC35-CD8103D1FEAD}" srcOrd="1" destOrd="0" presId="urn:microsoft.com/office/officeart/2005/8/layout/orgChart1"/>
    <dgm:cxn modelId="{DDECA784-3D7C-4101-9002-F9DB9660232D}" type="presParOf" srcId="{DBD0330F-E7D3-4904-9D48-8A0EAD22A3D8}" destId="{8F91FAAA-57A9-44CC-B676-F99796ED9397}" srcOrd="1" destOrd="0" presId="urn:microsoft.com/office/officeart/2005/8/layout/orgChart1"/>
    <dgm:cxn modelId="{A0E083DF-9231-4E40-BAB0-7B2DFAF23970}" type="presParOf" srcId="{DBD0330F-E7D3-4904-9D48-8A0EAD22A3D8}" destId="{46E205D7-F691-442D-80DF-63521CACF4E3}" srcOrd="2" destOrd="0" presId="urn:microsoft.com/office/officeart/2005/8/layout/orgChart1"/>
    <dgm:cxn modelId="{99087607-4A1E-44A9-924D-3BDDBD8EFA0E}" type="presParOf" srcId="{69D420BD-77CC-4F2F-8593-F8431D3B23B4}" destId="{F133EE8F-7D2E-4A88-AAD6-17A1B99E4AA9}" srcOrd="2" destOrd="0" presId="urn:microsoft.com/office/officeart/2005/8/layout/orgChart1"/>
    <dgm:cxn modelId="{17F88734-F300-4859-8B70-0BD530C01EB7}" type="presParOf" srcId="{69D420BD-77CC-4F2F-8593-F8431D3B23B4}" destId="{D5E1133C-5CD9-411D-B0D6-DC1EDE8A3F86}" srcOrd="3" destOrd="0" presId="urn:microsoft.com/office/officeart/2005/8/layout/orgChart1"/>
    <dgm:cxn modelId="{FE3AF6CF-92C3-4320-A957-1095FB19BCD8}" type="presParOf" srcId="{D5E1133C-5CD9-411D-B0D6-DC1EDE8A3F86}" destId="{43B12357-6CC2-44D1-91A1-F1EA2A88CBD9}" srcOrd="0" destOrd="0" presId="urn:microsoft.com/office/officeart/2005/8/layout/orgChart1"/>
    <dgm:cxn modelId="{2F61442C-D952-4FE6-B6E9-40EF1DAFB61A}" type="presParOf" srcId="{43B12357-6CC2-44D1-91A1-F1EA2A88CBD9}" destId="{430A288F-8AC7-4B81-A447-942CF8AA4099}" srcOrd="0" destOrd="0" presId="urn:microsoft.com/office/officeart/2005/8/layout/orgChart1"/>
    <dgm:cxn modelId="{7FB0BAFC-7A4E-4924-8324-7977923C7162}" type="presParOf" srcId="{43B12357-6CC2-44D1-91A1-F1EA2A88CBD9}" destId="{4E1AB183-CF06-495F-AF4D-1EBB8870A911}" srcOrd="1" destOrd="0" presId="urn:microsoft.com/office/officeart/2005/8/layout/orgChart1"/>
    <dgm:cxn modelId="{EFCC9A94-E179-4091-983B-6F02ED1D13E8}" type="presParOf" srcId="{D5E1133C-5CD9-411D-B0D6-DC1EDE8A3F86}" destId="{C811C229-E063-4B8E-AF79-354F3381041C}" srcOrd="1" destOrd="0" presId="urn:microsoft.com/office/officeart/2005/8/layout/orgChart1"/>
    <dgm:cxn modelId="{B4FB8019-FE49-4D91-96D2-C7E2AAA6BAF7}" type="presParOf" srcId="{D5E1133C-5CD9-411D-B0D6-DC1EDE8A3F86}" destId="{CED36AD2-C5FB-4486-BAAA-E48C3C13AE69}" srcOrd="2" destOrd="0" presId="urn:microsoft.com/office/officeart/2005/8/layout/orgChart1"/>
    <dgm:cxn modelId="{8D085660-0F0C-453C-AE6C-886DC429FAAF}" type="presParOf" srcId="{98DD43B7-91E8-44FD-8ECA-51309C63387A}" destId="{30F835DF-E953-4A58-AB68-7B1A2B33FDC6}" srcOrd="2" destOrd="0" presId="urn:microsoft.com/office/officeart/2005/8/layout/orgChart1"/>
    <dgm:cxn modelId="{69D43B7D-1BC3-43B5-ADC4-4B1E5DAF6BB6}" type="presParOf" srcId="{259A09C2-2723-4C92-B2A8-898E75DA3C9B}" destId="{84A5D27A-8268-4DFA-9197-80C2FD7F6102}" srcOrd="2" destOrd="0" presId="urn:microsoft.com/office/officeart/2005/8/layout/orgChart1"/>
  </dgm:cxnLst>
  <dgm:bg/>
  <dgm:whole/>
</dgm:dataModel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19A6A0B-246A-4FF9-998E-60F4EF0903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2803</Words>
  <Characters>15983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kkl ds :idksa esa ukjh&amp;Nfo dk foospukRed v/;;u</vt:lpstr>
    </vt:vector>
  </TitlesOfParts>
  <Company>9784342245</Company>
  <LinksUpToDate>false</LinksUpToDate>
  <CharactersWithSpaces>18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kl ds :idksa esa ukjh&amp;Nfo dk foospukRed v/;;u</dc:title>
  <dc:subject/>
  <dc:creator>Shalimar</dc:creator>
  <cp:keywords/>
  <dc:description/>
  <cp:lastModifiedBy>mypc</cp:lastModifiedBy>
  <cp:revision>2</cp:revision>
  <cp:lastPrinted>2013-06-25T11:40:00Z</cp:lastPrinted>
  <dcterms:created xsi:type="dcterms:W3CDTF">2013-07-09T06:17:00Z</dcterms:created>
  <dcterms:modified xsi:type="dcterms:W3CDTF">2013-07-09T06:17:00Z</dcterms:modified>
</cp:coreProperties>
</file>